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7" r:id="rId2"/>
    <p:sldId id="307" r:id="rId3"/>
    <p:sldId id="356" r:id="rId4"/>
    <p:sldId id="357" r:id="rId5"/>
    <p:sldId id="358" r:id="rId6"/>
    <p:sldId id="374" r:id="rId7"/>
    <p:sldId id="345" r:id="rId8"/>
    <p:sldId id="361" r:id="rId9"/>
    <p:sldId id="360" r:id="rId10"/>
    <p:sldId id="363" r:id="rId11"/>
    <p:sldId id="366" r:id="rId12"/>
    <p:sldId id="369" r:id="rId13"/>
    <p:sldId id="373" r:id="rId14"/>
    <p:sldId id="372" r:id="rId15"/>
    <p:sldId id="371" r:id="rId16"/>
  </p:sldIdLst>
  <p:sldSz cx="24384000" cy="13716000"/>
  <p:notesSz cx="6858000" cy="9144000"/>
  <p:custDataLst>
    <p:tags r:id="rId1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00"/>
    <a:srgbClr val="EAEAEA"/>
    <a:srgbClr val="FFFFFF"/>
    <a:srgbClr val="008000"/>
    <a:srgbClr val="FF0066"/>
    <a:srgbClr val="3333FF"/>
    <a:srgbClr val="0000CC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43" d="100"/>
          <a:sy n="43" d="100"/>
        </p:scale>
        <p:origin x="78" y="6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03/09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17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1692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7066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8736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19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593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31.png"/><Relationship Id="rId10" Type="http://schemas.openxmlformats.org/officeDocument/2006/relationships/image" Target="../media/image14.emf"/><Relationship Id="rId4" Type="http://schemas.openxmlformats.org/officeDocument/2006/relationships/image" Target="../media/image61.png"/><Relationship Id="rId9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8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2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emf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8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11.png"/><Relationship Id="rId4" Type="http://schemas.openxmlformats.org/officeDocument/2006/relationships/image" Target="../media/image9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9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0.png"/><Relationship Id="rId5" Type="http://schemas.openxmlformats.org/officeDocument/2006/relationships/image" Target="../media/image15.png"/><Relationship Id="rId4" Type="http://schemas.openxmlformats.org/officeDocument/2006/relationships/image" Target="../media/image17.png"/><Relationship Id="rId9" Type="http://schemas.openxmlformats.org/officeDocument/2006/relationships/image" Target="../media/image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180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9.wmf"/><Relationship Id="rId3" Type="http://schemas.openxmlformats.org/officeDocument/2006/relationships/image" Target="../media/image340.png"/><Relationship Id="rId7" Type="http://schemas.openxmlformats.org/officeDocument/2006/relationships/image" Target="../media/image38.png"/><Relationship Id="rId12" Type="http://schemas.openxmlformats.org/officeDocument/2006/relationships/image" Target="../media/image8.wmf"/><Relationship Id="rId17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12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.png"/><Relationship Id="rId11" Type="http://schemas.openxmlformats.org/officeDocument/2006/relationships/image" Target="../media/image7.wmf"/><Relationship Id="rId5" Type="http://schemas.openxmlformats.org/officeDocument/2006/relationships/image" Target="../media/image36.png"/><Relationship Id="rId15" Type="http://schemas.openxmlformats.org/officeDocument/2006/relationships/image" Target="../media/image11.wmf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0600328" y="3359573"/>
            <a:ext cx="343226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343400"/>
            <a:ext cx="18288000" cy="2234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6000" b="1" err="1">
                <a:solidFill>
                  <a:srgbClr val="0000FF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>
                <a:solidFill>
                  <a:srgbClr val="0000FF"/>
                </a:solidFill>
                <a:latin typeface="Tahoma" panose="020B0604030504040204" pitchFamily="34" charset="0"/>
                <a:ea typeface="Tahoma" pitchFamily="34" charset="0"/>
                <a:cs typeface="Chu Van An" panose="02020603050405020304" pitchFamily="18" charset="0"/>
              </a:rPr>
              <a:t> II: ĐƯỜNG THẲNG VÀ MẶT PHẲNG TRONG KHÔNG GIAN. QUAN HỆ SONG SONG</a:t>
            </a:r>
            <a:endParaRPr lang="en-US" sz="6000" b="1" dirty="0">
              <a:solidFill>
                <a:srgbClr val="0000FF"/>
              </a:solidFill>
              <a:latin typeface="Tahoma" panose="020B0604030504040204" pitchFamily="34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524000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606467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9832161"/>
            <a:ext cx="18305455" cy="953817"/>
            <a:chOff x="7483861" y="7543801"/>
            <a:chExt cx="18224541" cy="953942"/>
          </a:xfrm>
        </p:grpSpPr>
        <p:sp>
          <p:nvSpPr>
            <p:cNvPr id="44" name="TextBox 43"/>
            <p:cNvSpPr txBox="1"/>
            <p:nvPr/>
          </p:nvSpPr>
          <p:spPr>
            <a:xfrm>
              <a:off x="10204809" y="7637644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2546093" cy="953942"/>
              <a:chOff x="7483860" y="7543801"/>
              <a:chExt cx="2546093" cy="95394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626823" y="7724441"/>
                <a:ext cx="2403130" cy="773302"/>
                <a:chOff x="7626823" y="7724441"/>
                <a:chExt cx="2403130" cy="773302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8443777" y="6907487"/>
                  <a:ext cx="731520" cy="236542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712361" y="7743591"/>
                  <a:ext cx="2317592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4460" y="8652259"/>
            <a:ext cx="15974610" cy="902664"/>
            <a:chOff x="7264642" y="7543799"/>
            <a:chExt cx="15976691" cy="902783"/>
          </a:xfrm>
        </p:grpSpPr>
        <p:sp>
          <p:nvSpPr>
            <p:cNvPr id="28" name="TextBox 27"/>
            <p:cNvSpPr txBox="1"/>
            <p:nvPr/>
          </p:nvSpPr>
          <p:spPr>
            <a:xfrm>
              <a:off x="9923778" y="7636279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tuyến của hai mặt phẳng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264642" y="7543799"/>
              <a:ext cx="2570818" cy="902783"/>
              <a:chOff x="7264641" y="7543800"/>
              <a:chExt cx="2570818" cy="90278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264641" y="7685127"/>
                <a:ext cx="2570818" cy="761456"/>
                <a:chOff x="7264641" y="7685127"/>
                <a:chExt cx="2570818" cy="761456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8286562" y="6867750"/>
                  <a:ext cx="731520" cy="2366274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264641" y="7692432"/>
                  <a:ext cx="2502820" cy="7541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691918" y="6858000"/>
            <a:ext cx="23529112" cy="10156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000" b="1">
                <a:solidFill>
                  <a:srgbClr val="0000FF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LUYỆN TẬP: </a:t>
            </a:r>
            <a:r>
              <a:rPr lang="en-US" sz="6000" b="1">
                <a:solidFill>
                  <a:srgbClr val="FF0000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ĐẠI CƯƠNG VỀ ĐƯỜNG THẲNG VÀ MẶT PHẲNG</a:t>
            </a:r>
            <a:r>
              <a:rPr lang="vi-VN" sz="6000" b="1">
                <a:solidFill>
                  <a:srgbClr val="FF0000"/>
                </a:solidFill>
                <a:latin typeface="Tahoma" panose="020B0604030504040204" pitchFamily="34" charset="0"/>
                <a:ea typeface="AvantGarde-Demi" pitchFamily="18" charset="0"/>
                <a:cs typeface="AvantGarde-Demi" pitchFamily="18" charset="0"/>
              </a:rPr>
              <a:t> </a:t>
            </a:r>
            <a:endParaRPr lang="en-US" sz="6000" b="1" dirty="0">
              <a:solidFill>
                <a:srgbClr val="FF0000"/>
              </a:solidFill>
              <a:latin typeface="Tahoma" panose="020B0604030504040204" pitchFamily="34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512667" y="8229600"/>
            <a:ext cx="19013083" cy="539496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472514" y="12163449"/>
            <a:ext cx="13282086" cy="942951"/>
            <a:chOff x="739068" y="1515168"/>
            <a:chExt cx="9473319" cy="1037381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F99091FA-051F-4C2B-8AE9-373D699F3CD6}"/>
              </a:ext>
            </a:extLst>
          </p:cNvPr>
          <p:cNvGrpSpPr/>
          <p:nvPr/>
        </p:nvGrpSpPr>
        <p:grpSpPr>
          <a:xfrm>
            <a:off x="4267200" y="10900205"/>
            <a:ext cx="18285800" cy="984217"/>
            <a:chOff x="7483861" y="7543801"/>
            <a:chExt cx="18204975" cy="984347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93EBEF3-37D1-483B-B144-EA68D349EDF6}"/>
                </a:ext>
              </a:extLst>
            </p:cNvPr>
            <p:cNvSpPr txBox="1"/>
            <p:nvPr/>
          </p:nvSpPr>
          <p:spPr>
            <a:xfrm>
              <a:off x="10185243" y="7758606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thiết diện của hình chóp và mặt phẳng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5B83046E-9A0F-4AA0-B953-4A2EF72ADBBE}"/>
                </a:ext>
              </a:extLst>
            </p:cNvPr>
            <p:cNvGrpSpPr/>
            <p:nvPr/>
          </p:nvGrpSpPr>
          <p:grpSpPr>
            <a:xfrm>
              <a:off x="7483861" y="7543801"/>
              <a:ext cx="2770852" cy="976651"/>
              <a:chOff x="7483860" y="7543801"/>
              <a:chExt cx="2770852" cy="976651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9561C5CE-E209-41DF-A6FD-3CE5A185D26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D99EDC01-9E8E-4C1E-8655-01BCF2676DC0}"/>
                  </a:ext>
                </a:extLst>
              </p:cNvPr>
              <p:cNvGrpSpPr/>
              <p:nvPr/>
            </p:nvGrpSpPr>
            <p:grpSpPr>
              <a:xfrm>
                <a:off x="7626824" y="7724442"/>
                <a:ext cx="2627888" cy="796010"/>
                <a:chOff x="7626824" y="7724442"/>
                <a:chExt cx="2627888" cy="796010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A1B121C5-260E-4BCD-8F31-17F66333311B}"/>
                    </a:ext>
                  </a:extLst>
                </p:cNvPr>
                <p:cNvSpPr/>
                <p:nvPr/>
              </p:nvSpPr>
              <p:spPr>
                <a:xfrm rot="5400000">
                  <a:off x="8419000" y="6932266"/>
                  <a:ext cx="731520" cy="231587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084448C9-11BA-4DAE-9D27-C437EA0FC43B}"/>
                    </a:ext>
                  </a:extLst>
                </p:cNvPr>
                <p:cNvSpPr txBox="1"/>
                <p:nvPr/>
              </p:nvSpPr>
              <p:spPr>
                <a:xfrm>
                  <a:off x="7672197" y="7766300"/>
                  <a:ext cx="2582515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</a:t>
                  </a:r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ounded Rectangle 133">
            <a:extLst>
              <a:ext uri="{FF2B5EF4-FFF2-40B4-BE49-F238E27FC236}">
                <a16:creationId xmlns:a16="http://schemas.microsoft.com/office/drawing/2014/main" id="{E2BB0ED5-3D1F-4E48-9AE1-58BDBFE7723E}"/>
              </a:ext>
            </a:extLst>
          </p:cNvPr>
          <p:cNvSpPr/>
          <p:nvPr/>
        </p:nvSpPr>
        <p:spPr bwMode="auto">
          <a:xfrm>
            <a:off x="770073" y="2860041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5" name="Group 26">
            <a:extLst>
              <a:ext uri="{FF2B5EF4-FFF2-40B4-BE49-F238E27FC236}">
                <a16:creationId xmlns:a16="http://schemas.microsoft.com/office/drawing/2014/main" id="{64D90883-176F-429F-8BEB-AEF80796FB3A}"/>
              </a:ext>
            </a:extLst>
          </p:cNvPr>
          <p:cNvGrpSpPr/>
          <p:nvPr/>
        </p:nvGrpSpPr>
        <p:grpSpPr>
          <a:xfrm>
            <a:off x="609599" y="1676401"/>
            <a:ext cx="18468027" cy="912038"/>
            <a:chOff x="7483861" y="7543801"/>
            <a:chExt cx="18386394" cy="912158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A7114E18-59CD-48E2-9D5E-E27A1A9D8D7E}"/>
                </a:ext>
              </a:extLst>
            </p:cNvPr>
            <p:cNvSpPr txBox="1"/>
            <p:nvPr/>
          </p:nvSpPr>
          <p:spPr>
            <a:xfrm>
              <a:off x="10366662" y="7682110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thiết diện của hình chóp và mặt phẳng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7" name="Group 27">
              <a:extLst>
                <a:ext uri="{FF2B5EF4-FFF2-40B4-BE49-F238E27FC236}">
                  <a16:creationId xmlns:a16="http://schemas.microsoft.com/office/drawing/2014/main" id="{D3B1EF53-93CB-4960-B571-724AD7AD83D4}"/>
                </a:ext>
              </a:extLst>
            </p:cNvPr>
            <p:cNvGrpSpPr/>
            <p:nvPr/>
          </p:nvGrpSpPr>
          <p:grpSpPr>
            <a:xfrm>
              <a:off x="7483861" y="7543801"/>
              <a:ext cx="2882800" cy="912158"/>
              <a:chOff x="7483860" y="7543801"/>
              <a:chExt cx="2882800" cy="912158"/>
            </a:xfrm>
          </p:grpSpPr>
          <p:sp>
            <p:nvSpPr>
              <p:cNvPr id="48" name="Isosceles Triangle 44">
                <a:extLst>
                  <a:ext uri="{FF2B5EF4-FFF2-40B4-BE49-F238E27FC236}">
                    <a16:creationId xmlns:a16="http://schemas.microsoft.com/office/drawing/2014/main" id="{1063298B-B621-4BA8-A7E8-76F0052F1381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9" name="Group 29">
                <a:extLst>
                  <a:ext uri="{FF2B5EF4-FFF2-40B4-BE49-F238E27FC236}">
                    <a16:creationId xmlns:a16="http://schemas.microsoft.com/office/drawing/2014/main" id="{F83EC608-D2FB-469F-8D8E-4F7D02F09336}"/>
                  </a:ext>
                </a:extLst>
              </p:cNvPr>
              <p:cNvGrpSpPr/>
              <p:nvPr/>
            </p:nvGrpSpPr>
            <p:grpSpPr>
              <a:xfrm>
                <a:off x="7626824" y="7687699"/>
                <a:ext cx="2739836" cy="768260"/>
                <a:chOff x="7626824" y="7687699"/>
                <a:chExt cx="2739836" cy="768260"/>
              </a:xfrm>
            </p:grpSpPr>
            <p:sp>
              <p:nvSpPr>
                <p:cNvPr id="50" name="Round Same Side Corner Rectangle 47">
                  <a:extLst>
                    <a:ext uri="{FF2B5EF4-FFF2-40B4-BE49-F238E27FC236}">
                      <a16:creationId xmlns:a16="http://schemas.microsoft.com/office/drawing/2014/main" id="{513B6878-EB10-426A-BDDB-9B368221320C}"/>
                    </a:ext>
                  </a:extLst>
                </p:cNvPr>
                <p:cNvSpPr/>
                <p:nvPr/>
              </p:nvSpPr>
              <p:spPr>
                <a:xfrm rot="5400000">
                  <a:off x="8630982" y="6720281"/>
                  <a:ext cx="731520" cy="273983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715BE9DB-DF58-47E6-BD66-1F33C49EAC16}"/>
                    </a:ext>
                  </a:extLst>
                </p:cNvPr>
                <p:cNvSpPr txBox="1"/>
                <p:nvPr/>
              </p:nvSpPr>
              <p:spPr>
                <a:xfrm>
                  <a:off x="7684669" y="7687699"/>
                  <a:ext cx="2582514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9963BE4-7949-4073-9222-AFB57A90ECEE}"/>
                  </a:ext>
                </a:extLst>
              </p:cNvPr>
              <p:cNvSpPr txBox="1"/>
              <p:nvPr/>
            </p:nvSpPr>
            <p:spPr>
              <a:xfrm>
                <a:off x="533400" y="2895600"/>
                <a:ext cx="22326600" cy="1765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839470" marR="0" indent="-48514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839470" algn="l"/>
                  </a:tabLs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các đoạn giao tuyến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từng mặ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𝐻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a giác được tạo bởi các đoạn giao tuyến trên chính là thiết diện cần tìm.</a:t>
                </a:r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79963BE4-7949-4073-9222-AFB57A90EC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95600"/>
                <a:ext cx="22326600" cy="1765035"/>
              </a:xfrm>
              <a:prstGeom prst="rect">
                <a:avLst/>
              </a:prstGeom>
              <a:blipFill>
                <a:blip r:embed="rId3"/>
                <a:stretch>
                  <a:fillRect t="-1379" r="-1092" b="-1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8D2D93D8-A534-4A77-87E8-210A07719F73}"/>
                  </a:ext>
                </a:extLst>
              </p:cNvPr>
              <p:cNvSpPr txBox="1"/>
              <p:nvPr/>
            </p:nvSpPr>
            <p:spPr>
              <a:xfrm>
                <a:off x="914400" y="4804209"/>
                <a:ext cx="22326600" cy="17650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các giao điểm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các cạnh của hình chóp. Khi đó nối các giao điểm này lại ta được thiết diện cần tìm.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8D2D93D8-A534-4A77-87E8-210A07719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04209"/>
                <a:ext cx="22326600" cy="1765035"/>
              </a:xfrm>
              <a:prstGeom prst="rect">
                <a:avLst/>
              </a:prstGeom>
              <a:blipFill>
                <a:blip r:embed="rId4"/>
                <a:stretch>
                  <a:fillRect l="-1092" t="-1379" r="-1065" b="-1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9CC8AED-17CD-40AD-9CFC-868D4A8F91A8}"/>
                  </a:ext>
                </a:extLst>
              </p:cNvPr>
              <p:cNvSpPr txBox="1"/>
              <p:nvPr/>
            </p:nvSpPr>
            <p:spPr>
              <a:xfrm>
                <a:off x="939903" y="3142811"/>
                <a:ext cx="22275593" cy="26611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9CC8AED-17CD-40AD-9CFC-868D4A8F91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903" y="3142811"/>
                <a:ext cx="22275593" cy="2661178"/>
              </a:xfrm>
              <a:prstGeom prst="rect">
                <a:avLst/>
              </a:prstGeom>
              <a:blipFill>
                <a:blip r:embed="rId5"/>
                <a:stretch>
                  <a:fillRect l="-1095" t="-1147" r="-1122" b="-8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A1C73A12-ADD6-4591-A9E9-02D315DDACFB}"/>
              </a:ext>
            </a:extLst>
          </p:cNvPr>
          <p:cNvGrpSpPr/>
          <p:nvPr/>
        </p:nvGrpSpPr>
        <p:grpSpPr>
          <a:xfrm>
            <a:off x="783520" y="6746252"/>
            <a:ext cx="23247931" cy="6920442"/>
            <a:chOff x="1205494" y="6941416"/>
            <a:chExt cx="22139783" cy="6545984"/>
          </a:xfrm>
        </p:grpSpPr>
        <p:sp>
          <p:nvSpPr>
            <p:cNvPr id="81" name="Rounded Rectangle 124">
              <a:extLst>
                <a:ext uri="{FF2B5EF4-FFF2-40B4-BE49-F238E27FC236}">
                  <a16:creationId xmlns:a16="http://schemas.microsoft.com/office/drawing/2014/main" id="{9B356934-FD62-4915-8597-31DBBC061E0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5D143D7A-99A0-4260-BAA8-0EEF3AB2C0B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83" name="Freeform 20">
                <a:extLst>
                  <a:ext uri="{FF2B5EF4-FFF2-40B4-BE49-F238E27FC236}">
                    <a16:creationId xmlns:a16="http://schemas.microsoft.com/office/drawing/2014/main" id="{7D8C6680-BDBB-4B10-A9CF-9917F67722A3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4A04B8FA-2A39-4570-92C6-6A90CBD1DE22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860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Round Diagonal Corner Rectangle 128">
                <a:extLst>
                  <a:ext uri="{FF2B5EF4-FFF2-40B4-BE49-F238E27FC236}">
                    <a16:creationId xmlns:a16="http://schemas.microsoft.com/office/drawing/2014/main" id="{E1049429-0B8E-44B9-BB39-1BF52DFBE87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15">
                <a:extLst>
                  <a:ext uri="{FF2B5EF4-FFF2-40B4-BE49-F238E27FC236}">
                    <a16:creationId xmlns:a16="http://schemas.microsoft.com/office/drawing/2014/main" id="{68A72AFE-2B87-4D06-9A49-C259EA2E97E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D01BA4E-22D8-4B47-91F9-4B43BD8168C7}"/>
                  </a:ext>
                </a:extLst>
              </p:cNvPr>
              <p:cNvSpPr txBox="1"/>
              <p:nvPr/>
            </p:nvSpPr>
            <p:spPr>
              <a:xfrm>
                <a:off x="783520" y="8599874"/>
                <a:ext cx="16613005" cy="827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𝑃</m:t>
                    </m:r>
                  </m:oMath>
                </a14:m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D01BA4E-22D8-4B47-91F9-4B43BD816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520" y="8599874"/>
                <a:ext cx="16613005" cy="827214"/>
              </a:xfrm>
              <a:prstGeom prst="rect">
                <a:avLst/>
              </a:prstGeom>
              <a:blipFill>
                <a:blip r:embed="rId6"/>
                <a:stretch>
                  <a:fillRect l="-1321" t="-2222" b="-2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18FF6E5-3885-4A1D-AEE4-8C4FD01EA0CE}"/>
                  </a:ext>
                </a:extLst>
              </p:cNvPr>
              <p:cNvSpPr txBox="1"/>
              <p:nvPr/>
            </p:nvSpPr>
            <p:spPr>
              <a:xfrm>
                <a:off x="801449" y="9547099"/>
                <a:ext cx="15473082" cy="82721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𝐺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918FF6E5-3885-4A1D-AEE4-8C4FD01EA0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449" y="9547099"/>
                <a:ext cx="15473082" cy="827214"/>
              </a:xfrm>
              <a:prstGeom prst="rect">
                <a:avLst/>
              </a:prstGeom>
              <a:blipFill>
                <a:blip r:embed="rId7"/>
                <a:stretch>
                  <a:fillRect l="-1378" t="-2206" b="-272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3CBDBF8-8ABF-46A4-96E9-F495B1520664}"/>
                  </a:ext>
                </a:extLst>
              </p:cNvPr>
              <p:cNvSpPr txBox="1"/>
              <p:nvPr/>
            </p:nvSpPr>
            <p:spPr>
              <a:xfrm>
                <a:off x="762000" y="10515600"/>
                <a:ext cx="16311282" cy="9006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3CBDBF8-8ABF-46A4-96E9-F495B1520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0515600"/>
                <a:ext cx="16311282" cy="900696"/>
              </a:xfrm>
              <a:prstGeom prst="rect">
                <a:avLst/>
              </a:prstGeom>
              <a:blipFill>
                <a:blip r:embed="rId8"/>
                <a:stretch>
                  <a:fillRect l="-1495" t="-2703" b="-27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936BCCB3-BB06-4C37-BF86-5ECB0ED3EB56}"/>
                  </a:ext>
                </a:extLst>
              </p:cNvPr>
              <p:cNvSpPr txBox="1"/>
              <p:nvPr/>
            </p:nvSpPr>
            <p:spPr>
              <a:xfrm>
                <a:off x="889517" y="11027610"/>
                <a:ext cx="15701682" cy="26121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0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𝐴</m:t>
                            </m:r>
                          </m:e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𝑀𝑁𝑃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ũ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𝐾𝑃𝐻</m:t>
                    </m:r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936BCCB3-BB06-4C37-BF86-5ECB0ED3E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517" y="11027610"/>
                <a:ext cx="15701682" cy="2612190"/>
              </a:xfrm>
              <a:prstGeom prst="rect">
                <a:avLst/>
              </a:prstGeom>
              <a:blipFill>
                <a:blip r:embed="rId9"/>
                <a:stretch>
                  <a:fillRect l="-1398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Picture 91">
            <a:extLst>
              <a:ext uri="{FF2B5EF4-FFF2-40B4-BE49-F238E27FC236}">
                <a16:creationId xmlns:a16="http://schemas.microsoft.com/office/drawing/2014/main" id="{86B35A21-EC97-451F-96C8-6AD310C4B947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533" y="7210793"/>
            <a:ext cx="7848600" cy="642219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51" name="Straight Connector 250">
            <a:extLst>
              <a:ext uri="{FF2B5EF4-FFF2-40B4-BE49-F238E27FC236}">
                <a16:creationId xmlns:a16="http://schemas.microsoft.com/office/drawing/2014/main" id="{B6204DB3-36B9-421F-93E6-5B489B4852F5}"/>
              </a:ext>
            </a:extLst>
          </p:cNvPr>
          <p:cNvCxnSpPr/>
          <p:nvPr/>
        </p:nvCxnSpPr>
        <p:spPr>
          <a:xfrm>
            <a:off x="-838200" y="2116794"/>
            <a:ext cx="91440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4F94C89D-C2CA-4E15-8F78-84DDCFE3B77F}"/>
                  </a:ext>
                </a:extLst>
              </p:cNvPr>
              <p:cNvSpPr txBox="1"/>
              <p:nvPr/>
            </p:nvSpPr>
            <p:spPr>
              <a:xfrm>
                <a:off x="762000" y="7729191"/>
                <a:ext cx="16926849" cy="23836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5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3" name="TextBox 262">
                <a:extLst>
                  <a:ext uri="{FF2B5EF4-FFF2-40B4-BE49-F238E27FC236}">
                    <a16:creationId xmlns:a16="http://schemas.microsoft.com/office/drawing/2014/main" id="{4F94C89D-C2CA-4E15-8F78-84DDCFE3B7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7729191"/>
                <a:ext cx="16926849" cy="2383666"/>
              </a:xfrm>
              <a:prstGeom prst="rect">
                <a:avLst/>
              </a:prstGeom>
              <a:blipFill>
                <a:blip r:embed="rId11"/>
                <a:stretch>
                  <a:fillRect l="-1440" t="-3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5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1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1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7" grpId="1"/>
      <p:bldP spid="76" grpId="0"/>
      <p:bldP spid="76" grpId="1"/>
      <p:bldP spid="79" grpId="0"/>
      <p:bldP spid="88" grpId="0"/>
      <p:bldP spid="89" grpId="0"/>
      <p:bldP spid="90" grpId="0"/>
      <p:bldP spid="91" grpId="0"/>
      <p:bldP spid="2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" name="Group 101">
            <a:extLst>
              <a:ext uri="{FF2B5EF4-FFF2-40B4-BE49-F238E27FC236}">
                <a16:creationId xmlns:a16="http://schemas.microsoft.com/office/drawing/2014/main" id="{A3613497-A95C-4ED1-9D85-1D564B1C34D5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103" name="Freeform 71">
              <a:extLst>
                <a:ext uri="{FF2B5EF4-FFF2-40B4-BE49-F238E27FC236}">
                  <a16:creationId xmlns:a16="http://schemas.microsoft.com/office/drawing/2014/main" id="{4893F92A-1CA0-4EDE-B809-76F61592639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6E0FC986-A7F4-447C-B5C1-71949E99332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105" name="Freeform 71">
                <a:extLst>
                  <a:ext uri="{FF2B5EF4-FFF2-40B4-BE49-F238E27FC236}">
                    <a16:creationId xmlns:a16="http://schemas.microsoft.com/office/drawing/2014/main" id="{A802F597-91A8-4771-8C92-53C8A42B5B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6" name="Oval 72">
                <a:extLst>
                  <a:ext uri="{FF2B5EF4-FFF2-40B4-BE49-F238E27FC236}">
                    <a16:creationId xmlns:a16="http://schemas.microsoft.com/office/drawing/2014/main" id="{FC45D648-53A1-45FA-B7DD-6C2BD31612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7" name="Freeform 73">
                <a:extLst>
                  <a:ext uri="{FF2B5EF4-FFF2-40B4-BE49-F238E27FC236}">
                    <a16:creationId xmlns:a16="http://schemas.microsoft.com/office/drawing/2014/main" id="{ECC47E98-7D69-4990-8833-2E409DF895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Freeform 74">
                <a:extLst>
                  <a:ext uri="{FF2B5EF4-FFF2-40B4-BE49-F238E27FC236}">
                    <a16:creationId xmlns:a16="http://schemas.microsoft.com/office/drawing/2014/main" id="{6439D922-058E-4596-B653-D5A2B5EA7A0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9" name="Freeform 75">
                <a:extLst>
                  <a:ext uri="{FF2B5EF4-FFF2-40B4-BE49-F238E27FC236}">
                    <a16:creationId xmlns:a16="http://schemas.microsoft.com/office/drawing/2014/main" id="{8E091BF2-60FD-4E1E-9FC8-AA3251C27C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76">
                <a:extLst>
                  <a:ext uri="{FF2B5EF4-FFF2-40B4-BE49-F238E27FC236}">
                    <a16:creationId xmlns:a16="http://schemas.microsoft.com/office/drawing/2014/main" id="{7982B6B4-CC22-471E-94E4-C260D5BA52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Freeform 77">
                <a:extLst>
                  <a:ext uri="{FF2B5EF4-FFF2-40B4-BE49-F238E27FC236}">
                    <a16:creationId xmlns:a16="http://schemas.microsoft.com/office/drawing/2014/main" id="{493BFBA3-5E21-48CE-9FDD-C86E927D3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2" name="Freeform 78">
                <a:extLst>
                  <a:ext uri="{FF2B5EF4-FFF2-40B4-BE49-F238E27FC236}">
                    <a16:creationId xmlns:a16="http://schemas.microsoft.com/office/drawing/2014/main" id="{48EE634A-BBC0-4072-BDD6-6BEE3ADD12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3" name="Freeform 79">
                <a:extLst>
                  <a:ext uri="{FF2B5EF4-FFF2-40B4-BE49-F238E27FC236}">
                    <a16:creationId xmlns:a16="http://schemas.microsoft.com/office/drawing/2014/main" id="{D38A48D1-1CF3-4E07-8F8A-1E042FE679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Freeform 80">
                <a:extLst>
                  <a:ext uri="{FF2B5EF4-FFF2-40B4-BE49-F238E27FC236}">
                    <a16:creationId xmlns:a16="http://schemas.microsoft.com/office/drawing/2014/main" id="{AF18B1E2-0AE8-4B39-A9EE-394C876785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5" name="Freeform 81">
                <a:extLst>
                  <a:ext uri="{FF2B5EF4-FFF2-40B4-BE49-F238E27FC236}">
                    <a16:creationId xmlns:a16="http://schemas.microsoft.com/office/drawing/2014/main" id="{1602984C-573F-4D20-96C7-A91DBA617A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6" name="Freeform 82">
                <a:extLst>
                  <a:ext uri="{FF2B5EF4-FFF2-40B4-BE49-F238E27FC236}">
                    <a16:creationId xmlns:a16="http://schemas.microsoft.com/office/drawing/2014/main" id="{B278511C-AC2C-406A-B4E5-C073739B5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ED7F99CD-D9E2-48E6-B436-42995B387876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1E475827-6EE0-433D-818F-F0E8981EBAEA}"/>
              </a:ext>
            </a:extLst>
          </p:cNvPr>
          <p:cNvGrpSpPr/>
          <p:nvPr/>
        </p:nvGrpSpPr>
        <p:grpSpPr>
          <a:xfrm>
            <a:off x="533400" y="6720498"/>
            <a:ext cx="23231796" cy="6819191"/>
            <a:chOff x="1205494" y="6941416"/>
            <a:chExt cx="22139783" cy="6545984"/>
          </a:xfrm>
        </p:grpSpPr>
        <p:sp>
          <p:nvSpPr>
            <p:cNvPr id="19" name="Rounded Rectangle 124">
              <a:extLst>
                <a:ext uri="{FF2B5EF4-FFF2-40B4-BE49-F238E27FC236}">
                  <a16:creationId xmlns:a16="http://schemas.microsoft.com/office/drawing/2014/main" id="{4CBBA769-C70E-42C8-A551-6D3CE192A540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74D8BF3F-D439-43C0-94B3-904A3A714A58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97704"/>
              <a:chOff x="1205494" y="6941416"/>
              <a:chExt cx="3493741" cy="797704"/>
            </a:xfrm>
          </p:grpSpPr>
          <p:sp>
            <p:nvSpPr>
              <p:cNvPr id="21" name="Freeform 20">
                <a:extLst>
                  <a:ext uri="{FF2B5EF4-FFF2-40B4-BE49-F238E27FC236}">
                    <a16:creationId xmlns:a16="http://schemas.microsoft.com/office/drawing/2014/main" id="{3786F8BA-C59D-4BE7-9163-7E39AB40B61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A85DE87-5DC6-49BE-BC4B-86471A81A23F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9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ound Diagonal Corner Rectangle 128">
                <a:extLst>
                  <a:ext uri="{FF2B5EF4-FFF2-40B4-BE49-F238E27FC236}">
                    <a16:creationId xmlns:a16="http://schemas.microsoft.com/office/drawing/2014/main" id="{859E5F8F-0CEE-4CDF-B90B-FE3077C7CE9A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0C7DCCD1-C259-4056-A238-717B11D886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E382FFD-5845-422A-A62D-3A6A4C8C373B}"/>
              </a:ext>
            </a:extLst>
          </p:cNvPr>
          <p:cNvGrpSpPr/>
          <p:nvPr/>
        </p:nvGrpSpPr>
        <p:grpSpPr>
          <a:xfrm>
            <a:off x="381000" y="2515464"/>
            <a:ext cx="23391942" cy="4087555"/>
            <a:chOff x="992187" y="2564544"/>
            <a:chExt cx="22353091" cy="4088087"/>
          </a:xfrm>
        </p:grpSpPr>
        <p:sp>
          <p:nvSpPr>
            <p:cNvPr id="26" name="Rounded Rectangle 133">
              <a:extLst>
                <a:ext uri="{FF2B5EF4-FFF2-40B4-BE49-F238E27FC236}">
                  <a16:creationId xmlns:a16="http://schemas.microsoft.com/office/drawing/2014/main" id="{EDBF78E0-0AFF-4847-983D-D9BF8CCF5183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DE0AF84-FB1D-4514-A6FA-57CC251BCE92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8" name="Isosceles Triangle 44">
                <a:extLst>
                  <a:ext uri="{FF2B5EF4-FFF2-40B4-BE49-F238E27FC236}">
                    <a16:creationId xmlns:a16="http://schemas.microsoft.com/office/drawing/2014/main" id="{880006E2-31EF-4783-BDAC-5D2F0FC05313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Pentagon 136">
                <a:extLst>
                  <a:ext uri="{FF2B5EF4-FFF2-40B4-BE49-F238E27FC236}">
                    <a16:creationId xmlns:a16="http://schemas.microsoft.com/office/drawing/2014/main" id="{11583EEC-F6B9-4159-95B2-B5A8295F9002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0" name="Group 11">
                <a:extLst>
                  <a:ext uri="{FF2B5EF4-FFF2-40B4-BE49-F238E27FC236}">
                    <a16:creationId xmlns:a16="http://schemas.microsoft.com/office/drawing/2014/main" id="{582197D2-8F60-453F-B051-8E6E4540266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3" name="Freeform 140">
                  <a:extLst>
                    <a:ext uri="{FF2B5EF4-FFF2-40B4-BE49-F238E27FC236}">
                      <a16:creationId xmlns:a16="http://schemas.microsoft.com/office/drawing/2014/main" id="{98639518-09BB-4BE6-9BA3-EF2E8328E7A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141">
                  <a:extLst>
                    <a:ext uri="{FF2B5EF4-FFF2-40B4-BE49-F238E27FC236}">
                      <a16:creationId xmlns:a16="http://schemas.microsoft.com/office/drawing/2014/main" id="{D39DFC56-2041-431A-8CE3-04A4B45ECBD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142">
                  <a:extLst>
                    <a:ext uri="{FF2B5EF4-FFF2-40B4-BE49-F238E27FC236}">
                      <a16:creationId xmlns:a16="http://schemas.microsoft.com/office/drawing/2014/main" id="{14AB26A7-6303-40D8-8269-161713A290A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Rectangle 35">
                  <a:extLst>
                    <a:ext uri="{FF2B5EF4-FFF2-40B4-BE49-F238E27FC236}">
                      <a16:creationId xmlns:a16="http://schemas.microsoft.com/office/drawing/2014/main" id="{008F16EC-7BDF-417B-9A36-EB85E329B51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24A00D1D-354A-423B-94A7-9EBC175347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E30F9904-245F-4486-8D0E-A4F812D73A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C189324C-B7A5-4BD7-A47F-50AE8C7E4EB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1" name="Chevron 138">
                <a:extLst>
                  <a:ext uri="{FF2B5EF4-FFF2-40B4-BE49-F238E27FC236}">
                    <a16:creationId xmlns:a16="http://schemas.microsoft.com/office/drawing/2014/main" id="{BF11D90D-BE1D-4F5F-A23C-12B5C8A233F1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2" name="TextBox 13">
                <a:extLst>
                  <a:ext uri="{FF2B5EF4-FFF2-40B4-BE49-F238E27FC236}">
                    <a16:creationId xmlns:a16="http://schemas.microsoft.com/office/drawing/2014/main" id="{AD1AF1E7-219B-4C37-880C-72F213C7DB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923F8F7-32F8-44BB-A50A-68247F108796}"/>
                  </a:ext>
                </a:extLst>
              </p:cNvPr>
              <p:cNvSpPr txBox="1"/>
              <p:nvPr/>
            </p:nvSpPr>
            <p:spPr>
              <a:xfrm>
                <a:off x="762000" y="3200400"/>
                <a:ext cx="22707600" cy="33424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indent="-62992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𝑃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1923F8F7-32F8-44BB-A50A-68247F108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200400"/>
                <a:ext cx="22707600" cy="3342453"/>
              </a:xfrm>
              <a:prstGeom prst="rect">
                <a:avLst/>
              </a:prstGeom>
              <a:blipFill>
                <a:blip r:embed="rId3"/>
                <a:stretch>
                  <a:fillRect l="-1074" t="-2190" b="-5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42">
            <a:extLst>
              <a:ext uri="{FF2B5EF4-FFF2-40B4-BE49-F238E27FC236}">
                <a16:creationId xmlns:a16="http://schemas.microsoft.com/office/drawing/2014/main" id="{FFE3CB69-0F07-4579-9D52-DF4C4853621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0" y="6705600"/>
            <a:ext cx="7044878" cy="636467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AA90227-A288-43FD-941E-3165A848644D}"/>
                  </a:ext>
                </a:extLst>
              </p:cNvPr>
              <p:cNvSpPr txBox="1"/>
              <p:nvPr/>
            </p:nvSpPr>
            <p:spPr>
              <a:xfrm>
                <a:off x="136800" y="7543800"/>
                <a:ext cx="13579200" cy="26583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.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ét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song so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ậ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1AA90227-A288-43FD-941E-3165A84864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" y="7543800"/>
                <a:ext cx="13579200" cy="2658356"/>
              </a:xfrm>
              <a:prstGeom prst="rect">
                <a:avLst/>
              </a:prstGeom>
              <a:blipFill>
                <a:blip r:embed="rId5"/>
                <a:stretch>
                  <a:fillRect t="-1147" b="-8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92FC35-551B-4EB9-A513-31EAA075E9DE}"/>
                  </a:ext>
                </a:extLst>
              </p:cNvPr>
              <p:cNvSpPr txBox="1"/>
              <p:nvPr/>
            </p:nvSpPr>
            <p:spPr>
              <a:xfrm>
                <a:off x="76200" y="9753600"/>
                <a:ext cx="19735800" cy="37198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.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𝑁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𝐶</m:t>
                            </m:r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𝑃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𝐷</m:t>
                            </m:r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ồng phẳng.  </a:t>
                </a:r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r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865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  <a:tab pos="1257300" algn="l"/>
                    <a:tab pos="2514600" algn="l"/>
                    <a:tab pos="3771900" algn="l"/>
                  </a:tabLs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giao điểm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𝑚𝑝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 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𝑁𝑃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ao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𝑃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0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692FC35-551B-4EB9-A513-31EAA075E9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9753600"/>
                <a:ext cx="19735800" cy="3719864"/>
              </a:xfrm>
              <a:prstGeom prst="rect">
                <a:avLst/>
              </a:prstGeom>
              <a:blipFill>
                <a:blip r:embed="rId6"/>
                <a:stretch>
                  <a:fillRect b="-67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438850C5-404C-4892-9724-9F142853B2E0}"/>
              </a:ext>
            </a:extLst>
          </p:cNvPr>
          <p:cNvSpPr txBox="1"/>
          <p:nvPr/>
        </p:nvSpPr>
        <p:spPr>
          <a:xfrm>
            <a:off x="13792200" y="9303603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A</a:t>
            </a:r>
          </a:p>
        </p:txBody>
      </p:sp>
      <p:sp>
        <p:nvSpPr>
          <p:cNvPr id="11" name="Flowchart: Connector 10">
            <a:extLst>
              <a:ext uri="{FF2B5EF4-FFF2-40B4-BE49-F238E27FC236}">
                <a16:creationId xmlns:a16="http://schemas.microsoft.com/office/drawing/2014/main" id="{65E07464-96B2-49CC-B73F-CEA14D2B8D84}"/>
              </a:ext>
            </a:extLst>
          </p:cNvPr>
          <p:cNvSpPr/>
          <p:nvPr/>
        </p:nvSpPr>
        <p:spPr>
          <a:xfrm>
            <a:off x="1111376" y="5446477"/>
            <a:ext cx="1143000" cy="1143000"/>
          </a:xfrm>
          <a:prstGeom prst="flowChartConnector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56568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  <p:bldP spid="49" grpId="0"/>
      <p:bldP spid="8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5E4C1487-64B9-48DF-9A76-51C1391BCA1E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02AAC908-BA22-4C5D-85AC-84B384596E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6BA8ABB-730B-4305-91B0-36124D5CC8E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EBCAC819-33C6-409E-BC2B-43DE82353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Oval 72">
                <a:extLst>
                  <a:ext uri="{FF2B5EF4-FFF2-40B4-BE49-F238E27FC236}">
                    <a16:creationId xmlns:a16="http://schemas.microsoft.com/office/drawing/2014/main" id="{009EFD15-4EA8-4443-AF8F-021025B7E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73">
                <a:extLst>
                  <a:ext uri="{FF2B5EF4-FFF2-40B4-BE49-F238E27FC236}">
                    <a16:creationId xmlns:a16="http://schemas.microsoft.com/office/drawing/2014/main" id="{450691BB-F465-4C20-B636-5D0126ADE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CA823EA9-4DCB-4639-AE05-56D331BE6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76D9D7C1-126F-4B88-BB57-FD6CFADB4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74CF2EAA-22D2-4B40-974D-AFC137DEB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80A5B761-6149-4C94-9587-CFD9D350D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8">
                <a:extLst>
                  <a:ext uri="{FF2B5EF4-FFF2-40B4-BE49-F238E27FC236}">
                    <a16:creationId xmlns:a16="http://schemas.microsoft.com/office/drawing/2014/main" id="{CCFD92D4-5518-48A2-A732-A931D49C4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9">
                <a:extLst>
                  <a:ext uri="{FF2B5EF4-FFF2-40B4-BE49-F238E27FC236}">
                    <a16:creationId xmlns:a16="http://schemas.microsoft.com/office/drawing/2014/main" id="{AB1E9AAB-F61E-434D-9C35-818B983C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0">
                <a:extLst>
                  <a:ext uri="{FF2B5EF4-FFF2-40B4-BE49-F238E27FC236}">
                    <a16:creationId xmlns:a16="http://schemas.microsoft.com/office/drawing/2014/main" id="{673674A1-908D-400B-925A-583BBB0F6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1">
                <a:extLst>
                  <a:ext uri="{FF2B5EF4-FFF2-40B4-BE49-F238E27FC236}">
                    <a16:creationId xmlns:a16="http://schemas.microsoft.com/office/drawing/2014/main" id="{D5ABBD77-FEDE-4536-819B-537736F16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82">
                <a:extLst>
                  <a:ext uri="{FF2B5EF4-FFF2-40B4-BE49-F238E27FC236}">
                    <a16:creationId xmlns:a16="http://schemas.microsoft.com/office/drawing/2014/main" id="{30B14E79-B1C2-4C0F-B31A-564C1AAB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13FDC36-DE15-489F-82A5-34D3164D15A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24D8F25-CB75-4D51-B69A-7307C6521365}"/>
              </a:ext>
            </a:extLst>
          </p:cNvPr>
          <p:cNvGrpSpPr/>
          <p:nvPr/>
        </p:nvGrpSpPr>
        <p:grpSpPr>
          <a:xfrm>
            <a:off x="533400" y="7030416"/>
            <a:ext cx="23231796" cy="6509273"/>
            <a:chOff x="1205494" y="6941416"/>
            <a:chExt cx="22139783" cy="6545984"/>
          </a:xfrm>
        </p:grpSpPr>
        <p:sp>
          <p:nvSpPr>
            <p:cNvPr id="65" name="Rounded Rectangle 124">
              <a:extLst>
                <a:ext uri="{FF2B5EF4-FFF2-40B4-BE49-F238E27FC236}">
                  <a16:creationId xmlns:a16="http://schemas.microsoft.com/office/drawing/2014/main" id="{4D261915-4F75-4831-98D3-B5077A26EDB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5309F842-B850-48D9-B9B2-198A3683813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A81DC1A1-7026-41C4-B979-38D5ACD5B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13F456B-52E2-48B2-A9AA-15F88ADDA54E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9" name="Round Diagonal Corner Rectangle 128">
                <a:extLst>
                  <a:ext uri="{FF2B5EF4-FFF2-40B4-BE49-F238E27FC236}">
                    <a16:creationId xmlns:a16="http://schemas.microsoft.com/office/drawing/2014/main" id="{543F8813-2F66-4409-B4EC-DAE02B0ED1D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375487A1-6C8E-4FB4-BF6C-0D21B480CE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C0DCFAF-D079-41E9-BAB8-B458EA4C8C34}"/>
              </a:ext>
            </a:extLst>
          </p:cNvPr>
          <p:cNvGrpSpPr/>
          <p:nvPr/>
        </p:nvGrpSpPr>
        <p:grpSpPr>
          <a:xfrm>
            <a:off x="381000" y="2515464"/>
            <a:ext cx="23391942" cy="4497173"/>
            <a:chOff x="992187" y="2564544"/>
            <a:chExt cx="22353091" cy="4088087"/>
          </a:xfrm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19811424-EE97-4B46-96CF-5A99D50963FE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38D2B0CE-7866-4DF5-BF89-06A0C5297D0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F1E1E607-08E9-4648-97B5-30FE4055EB1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102BB70C-B799-4A1F-ADF0-67C65C23F6D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8" name="Group 11">
                <a:extLst>
                  <a:ext uri="{FF2B5EF4-FFF2-40B4-BE49-F238E27FC236}">
                    <a16:creationId xmlns:a16="http://schemas.microsoft.com/office/drawing/2014/main" id="{43930DB2-C979-47FF-8357-28FF46EAF53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1" name="Freeform 140">
                  <a:extLst>
                    <a:ext uri="{FF2B5EF4-FFF2-40B4-BE49-F238E27FC236}">
                      <a16:creationId xmlns:a16="http://schemas.microsoft.com/office/drawing/2014/main" id="{5A9991F1-B1AA-4C50-90C0-A3C19555D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2" name="Freeform 141">
                  <a:extLst>
                    <a:ext uri="{FF2B5EF4-FFF2-40B4-BE49-F238E27FC236}">
                      <a16:creationId xmlns:a16="http://schemas.microsoft.com/office/drawing/2014/main" id="{E56F2987-49B2-40AA-8D98-11F2771DE2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3" name="Freeform 142">
                  <a:extLst>
                    <a:ext uri="{FF2B5EF4-FFF2-40B4-BE49-F238E27FC236}">
                      <a16:creationId xmlns:a16="http://schemas.microsoft.com/office/drawing/2014/main" id="{745BD6E4-53C4-41AD-85C7-56FF2FF5E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9357CD8A-A51E-4577-80AB-BC6C50550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A985512C-A5BF-47D4-88E3-EF1104721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71B927DC-D577-43FC-A933-74D257CE7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E01DE5F6-596B-4EAE-BAF2-F3E8FC5F7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99" name="Chevron 138">
                <a:extLst>
                  <a:ext uri="{FF2B5EF4-FFF2-40B4-BE49-F238E27FC236}">
                    <a16:creationId xmlns:a16="http://schemas.microsoft.com/office/drawing/2014/main" id="{F75512B3-60B0-4669-98C6-BD98A1317FB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13">
                <a:extLst>
                  <a:ext uri="{FF2B5EF4-FFF2-40B4-BE49-F238E27FC236}">
                    <a16:creationId xmlns:a16="http://schemas.microsoft.com/office/drawing/2014/main" id="{EB258A09-2731-4560-958C-D3EF3E045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FF874E91-2C83-4172-B268-08F387B687F4}"/>
              </a:ext>
            </a:extLst>
          </p:cNvPr>
          <p:cNvSpPr txBox="1"/>
          <p:nvPr/>
        </p:nvSpPr>
        <p:spPr>
          <a:xfrm>
            <a:off x="6676104" y="12068222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0974396-4301-46CD-801F-E9A5CDEFB74C}"/>
                  </a:ext>
                </a:extLst>
              </p:cNvPr>
              <p:cNvSpPr txBox="1"/>
              <p:nvPr/>
            </p:nvSpPr>
            <p:spPr>
              <a:xfrm>
                <a:off x="730062" y="3264940"/>
                <a:ext cx="22164894" cy="3613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ọ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𝐻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𝐻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en-US" sz="4400" b="1" dirty="0">
                    <a:solidFill>
                      <a:srgbClr val="0000CC"/>
                    </a:solidFill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𝐾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20974396-4301-46CD-801F-E9A5CDEFB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062" y="3264940"/>
                <a:ext cx="22164894" cy="3613297"/>
              </a:xfrm>
              <a:prstGeom prst="rect">
                <a:avLst/>
              </a:prstGeom>
              <a:blipFill>
                <a:blip r:embed="rId4"/>
                <a:stretch>
                  <a:fillRect l="-1128" t="-845" b="-4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Flowchart: Connector 112">
            <a:extLst>
              <a:ext uri="{FF2B5EF4-FFF2-40B4-BE49-F238E27FC236}">
                <a16:creationId xmlns:a16="http://schemas.microsoft.com/office/drawing/2014/main" id="{1FE9AB99-9994-49F4-A379-42DE946D9BB6}"/>
              </a:ext>
            </a:extLst>
          </p:cNvPr>
          <p:cNvSpPr/>
          <p:nvPr/>
        </p:nvSpPr>
        <p:spPr>
          <a:xfrm>
            <a:off x="11296742" y="4831700"/>
            <a:ext cx="1143000" cy="1143000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5" name="Group 2">
            <a:extLst>
              <a:ext uri="{FF2B5EF4-FFF2-40B4-BE49-F238E27FC236}">
                <a16:creationId xmlns:a16="http://schemas.microsoft.com/office/drawing/2014/main" id="{6ACE3F80-978F-4E02-8CC6-1203BBE48855}"/>
              </a:ext>
            </a:extLst>
          </p:cNvPr>
          <p:cNvGrpSpPr>
            <a:grpSpLocks/>
          </p:cNvGrpSpPr>
          <p:nvPr/>
        </p:nvGrpSpPr>
        <p:grpSpPr bwMode="auto">
          <a:xfrm>
            <a:off x="16230600" y="7162800"/>
            <a:ext cx="7584058" cy="6479060"/>
            <a:chOff x="6893" y="1425"/>
            <a:chExt cx="4030" cy="3236"/>
          </a:xfrm>
        </p:grpSpPr>
        <p:cxnSp>
          <p:nvCxnSpPr>
            <p:cNvPr id="2051" name="AutoShape 3">
              <a:extLst>
                <a:ext uri="{FF2B5EF4-FFF2-40B4-BE49-F238E27FC236}">
                  <a16:creationId xmlns:a16="http://schemas.microsoft.com/office/drawing/2014/main" id="{58066F7C-AB30-423F-B459-26BF843FBD8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342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2" name="AutoShape 4">
              <a:extLst>
                <a:ext uri="{FF2B5EF4-FFF2-40B4-BE49-F238E27FC236}">
                  <a16:creationId xmlns:a16="http://schemas.microsoft.com/office/drawing/2014/main" id="{D6D7D8D5-1206-43D2-93E1-BCB808A66DA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1215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3" name="AutoShape 5">
              <a:extLst>
                <a:ext uri="{FF2B5EF4-FFF2-40B4-BE49-F238E27FC236}">
                  <a16:creationId xmlns:a16="http://schemas.microsoft.com/office/drawing/2014/main" id="{53D5B816-4A6E-4B00-85BB-A5DE39208DE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8400" y="3466"/>
              <a:ext cx="2205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4" name="AutoShape 6">
              <a:extLst>
                <a:ext uri="{FF2B5EF4-FFF2-40B4-BE49-F238E27FC236}">
                  <a16:creationId xmlns:a16="http://schemas.microsoft.com/office/drawing/2014/main" id="{22AD78D4-2E0D-4BEB-909B-78FE5E6296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2190" cy="49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5" name="AutoShape 7">
              <a:extLst>
                <a:ext uri="{FF2B5EF4-FFF2-40B4-BE49-F238E27FC236}">
                  <a16:creationId xmlns:a16="http://schemas.microsoft.com/office/drawing/2014/main" id="{914A3709-AE7D-4B2A-A1BF-42E7CD8D72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185" y="1710"/>
              <a:ext cx="1095" cy="17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6" name="AutoShape 8">
              <a:extLst>
                <a:ext uri="{FF2B5EF4-FFF2-40B4-BE49-F238E27FC236}">
                  <a16:creationId xmlns:a16="http://schemas.microsoft.com/office/drawing/2014/main" id="{42993A0F-8C3B-4EB7-ABF8-69A9B2391E6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80" y="1710"/>
              <a:ext cx="120" cy="264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7" name="AutoShape 9">
              <a:extLst>
                <a:ext uri="{FF2B5EF4-FFF2-40B4-BE49-F238E27FC236}">
                  <a16:creationId xmlns:a16="http://schemas.microsoft.com/office/drawing/2014/main" id="{91615F05-C474-4B00-8A6E-F955BCB47DD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80" y="1710"/>
              <a:ext cx="2325" cy="175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61ABED46-11D7-4B6D-A8A0-039B8DFBD9E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605" y="3361"/>
            <a:ext cx="31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2" name="Equation" r:id="rId5" imgW="152400" imgH="139700" progId="Equation.DSMT4">
                    <p:embed/>
                  </p:oleObj>
                </mc:Choice>
                <mc:Fallback>
                  <p:oleObj name="Equation" r:id="rId5" imgW="1524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05" y="3361"/>
                          <a:ext cx="31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68BC8773-40A6-418F-9D46-95307DED2F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87" y="4350"/>
            <a:ext cx="2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3" name="Equation" r:id="rId7" imgW="139639" imgH="152334" progId="Equation.DSMT4">
                    <p:embed/>
                  </p:oleObj>
                </mc:Choice>
                <mc:Fallback>
                  <p:oleObj name="Equation" r:id="rId7" imgW="139639" imgH="152334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7" y="4350"/>
                          <a:ext cx="292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D886243-7FEC-4A7A-A7C9-D4056AD871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893" y="3361"/>
            <a:ext cx="29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4" name="Equation" r:id="rId9" imgW="139700" imgH="139700" progId="Equation.DSMT4">
                    <p:embed/>
                  </p:oleObj>
                </mc:Choice>
                <mc:Fallback>
                  <p:oleObj name="Equation" r:id="rId9" imgW="139700" imgH="139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3" y="3361"/>
                          <a:ext cx="292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C707F46-04BA-4E07-831D-EBE8459A64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2" y="1425"/>
            <a:ext cx="318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5" name="Equation" r:id="rId11" imgW="152400" imgH="165100" progId="Equation.DSMT4">
                    <p:embed/>
                  </p:oleObj>
                </mc:Choice>
                <mc:Fallback>
                  <p:oleObj name="Equation" r:id="rId11" imgW="152400" imgH="1651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2" y="1425"/>
                          <a:ext cx="318" cy="3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02064230-F7E6-40C1-8897-49E067AEA8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565" y="3555"/>
            <a:ext cx="292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6" name="Equation" r:id="rId13" imgW="139639" imgH="152334" progId="Equation.DSMT4">
                    <p:embed/>
                  </p:oleObj>
                </mc:Choice>
                <mc:Fallback>
                  <p:oleObj name="Equation" r:id="rId13" imgW="139639" imgH="152334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5" y="3555"/>
                          <a:ext cx="292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33DDF75-4931-4FA3-8530-5BDE8A1974C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377" y="2325"/>
            <a:ext cx="370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7" name="Equation" r:id="rId15" imgW="177800" imgH="139700" progId="Equation.DSMT4">
                    <p:embed/>
                  </p:oleObj>
                </mc:Choice>
                <mc:Fallback>
                  <p:oleObj name="Equation" r:id="rId15" imgW="177800" imgH="1397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7" y="2325"/>
                          <a:ext cx="370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4" name="AutoShape 16">
              <a:extLst>
                <a:ext uri="{FF2B5EF4-FFF2-40B4-BE49-F238E27FC236}">
                  <a16:creationId xmlns:a16="http://schemas.microsoft.com/office/drawing/2014/main" id="{EF5DD076-BEBA-4E4F-B352-9D3EBB70942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95" y="1762"/>
              <a:ext cx="285" cy="201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7BBF9E28-6129-49A0-90B0-76064227A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51897"/>
                </p:ext>
              </p:extLst>
            </p:nvPr>
          </p:nvGraphicFramePr>
          <p:xfrm>
            <a:off x="9375" y="3866"/>
            <a:ext cx="31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8" name="Equation" r:id="rId17" imgW="152400" imgH="152400" progId="Equation.DSMT4">
                    <p:embed/>
                  </p:oleObj>
                </mc:Choice>
                <mc:Fallback>
                  <p:oleObj name="Equation" r:id="rId17" imgW="152400" imgH="152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75" y="3866"/>
                          <a:ext cx="31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6" name="AutoShape 18">
              <a:extLst>
                <a:ext uri="{FF2B5EF4-FFF2-40B4-BE49-F238E27FC236}">
                  <a16:creationId xmlns:a16="http://schemas.microsoft.com/office/drawing/2014/main" id="{07AB4418-985E-44BF-8B68-8354712D4CB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8295" y="1710"/>
              <a:ext cx="1080" cy="225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1098D2F5-732C-45CB-A7E9-938CEB0F8BE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8" y="2530"/>
            <a:ext cx="159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59" name="Equation" r:id="rId19" imgW="75969" imgH="75969" progId="Equation.DSMT4">
                    <p:embed/>
                  </p:oleObj>
                </mc:Choice>
                <mc:Fallback>
                  <p:oleObj name="Equation" r:id="rId19" imgW="75969" imgH="75969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" y="2530"/>
                          <a:ext cx="159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68" name="AutoShape 20">
              <a:extLst>
                <a:ext uri="{FF2B5EF4-FFF2-40B4-BE49-F238E27FC236}">
                  <a16:creationId xmlns:a16="http://schemas.microsoft.com/office/drawing/2014/main" id="{FBA2DB4F-4890-4958-83C1-4B97BFF3D90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185" y="3466"/>
              <a:ext cx="1672" cy="71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69" name="AutoShape 21">
              <a:extLst>
                <a:ext uri="{FF2B5EF4-FFF2-40B4-BE49-F238E27FC236}">
                  <a16:creationId xmlns:a16="http://schemas.microsoft.com/office/drawing/2014/main" id="{21669176-E737-44F6-B1E1-1E375901AE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7920" y="3466"/>
              <a:ext cx="480" cy="88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8EC41F4D-BC15-4F9A-B3AA-CCC0B357F9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745" y="4177"/>
            <a:ext cx="34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0" name="Equation" r:id="rId21" imgW="165028" imgH="139639" progId="Equation.DSMT4">
                    <p:embed/>
                  </p:oleObj>
                </mc:Choice>
                <mc:Fallback>
                  <p:oleObj name="Equation" r:id="rId21" imgW="165028" imgH="13963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5" y="4177"/>
                          <a:ext cx="345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4BEC2B2-36D7-4653-92C1-72D2D08C08E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48" y="3155"/>
            <a:ext cx="31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1" name="Equation" r:id="rId23" imgW="152400" imgH="139700" progId="Equation.DSMT4">
                    <p:embed/>
                  </p:oleObj>
                </mc:Choice>
                <mc:Fallback>
                  <p:oleObj name="Equation" r:id="rId23" imgW="152400" imgH="1397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48" y="3155"/>
                          <a:ext cx="31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365A6224-0A4E-4DB7-A427-F7CA947995AC}"/>
                  </a:ext>
                </a:extLst>
              </p:cNvPr>
              <p:cNvSpPr txBox="1"/>
              <p:nvPr/>
            </p:nvSpPr>
            <p:spPr>
              <a:xfrm>
                <a:off x="950774" y="7696200"/>
                <a:ext cx="14758539" cy="431707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endParaRPr lang="en-US" sz="40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chung thứ nhất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i="1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𝐺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 trọng tâm tam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trung điể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𝐺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iểm chung thứ hai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 giao tuyến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𝐺𝐴𝐵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𝑁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365A6224-0A4E-4DB7-A427-F7CA947995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774" y="7696200"/>
                <a:ext cx="14758539" cy="4317079"/>
              </a:xfrm>
              <a:prstGeom prst="rect">
                <a:avLst/>
              </a:prstGeom>
              <a:blipFill>
                <a:blip r:embed="rId25"/>
                <a:stretch>
                  <a:fillRect l="-1694" r="-1652" b="-5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1866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14" grpId="0"/>
      <p:bldP spid="113" grpId="0" animBg="1"/>
      <p:bldP spid="1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>
            <a:extLst>
              <a:ext uri="{FF2B5EF4-FFF2-40B4-BE49-F238E27FC236}">
                <a16:creationId xmlns:a16="http://schemas.microsoft.com/office/drawing/2014/main" id="{5E4C1487-64B9-48DF-9A76-51C1391BCA1E}"/>
              </a:ext>
            </a:extLst>
          </p:cNvPr>
          <p:cNvGrpSpPr/>
          <p:nvPr/>
        </p:nvGrpSpPr>
        <p:grpSpPr>
          <a:xfrm>
            <a:off x="5158314" y="1419249"/>
            <a:ext cx="13282086" cy="942951"/>
            <a:chOff x="739068" y="1515168"/>
            <a:chExt cx="9473319" cy="1037381"/>
          </a:xfrm>
        </p:grpSpPr>
        <p:sp>
          <p:nvSpPr>
            <p:cNvPr id="37" name="Freeform 71">
              <a:extLst>
                <a:ext uri="{FF2B5EF4-FFF2-40B4-BE49-F238E27FC236}">
                  <a16:creationId xmlns:a16="http://schemas.microsoft.com/office/drawing/2014/main" id="{02AAC908-BA22-4C5D-85AC-84B384596E2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B6BA8ABB-730B-4305-91B0-36124D5CC8E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1037381"/>
              <a:chOff x="739068" y="1515168"/>
              <a:chExt cx="8177919" cy="1037381"/>
            </a:xfrm>
          </p:grpSpPr>
          <p:sp>
            <p:nvSpPr>
              <p:cNvPr id="39" name="Freeform 71">
                <a:extLst>
                  <a:ext uri="{FF2B5EF4-FFF2-40B4-BE49-F238E27FC236}">
                    <a16:creationId xmlns:a16="http://schemas.microsoft.com/office/drawing/2014/main" id="{EBCAC819-33C6-409E-BC2B-43DE823531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0" name="Oval 72">
                <a:extLst>
                  <a:ext uri="{FF2B5EF4-FFF2-40B4-BE49-F238E27FC236}">
                    <a16:creationId xmlns:a16="http://schemas.microsoft.com/office/drawing/2014/main" id="{009EFD15-4EA8-4443-AF8F-021025B7E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1" name="Freeform 73">
                <a:extLst>
                  <a:ext uri="{FF2B5EF4-FFF2-40B4-BE49-F238E27FC236}">
                    <a16:creationId xmlns:a16="http://schemas.microsoft.com/office/drawing/2014/main" id="{450691BB-F465-4C20-B636-5D0126ADE9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4">
                <a:extLst>
                  <a:ext uri="{FF2B5EF4-FFF2-40B4-BE49-F238E27FC236}">
                    <a16:creationId xmlns:a16="http://schemas.microsoft.com/office/drawing/2014/main" id="{CA823EA9-4DCB-4639-AE05-56D331BE6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5">
                <a:extLst>
                  <a:ext uri="{FF2B5EF4-FFF2-40B4-BE49-F238E27FC236}">
                    <a16:creationId xmlns:a16="http://schemas.microsoft.com/office/drawing/2014/main" id="{76D9D7C1-126F-4B88-BB57-FD6CFADB44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6">
                <a:extLst>
                  <a:ext uri="{FF2B5EF4-FFF2-40B4-BE49-F238E27FC236}">
                    <a16:creationId xmlns:a16="http://schemas.microsoft.com/office/drawing/2014/main" id="{74CF2EAA-22D2-4B40-974D-AFC137DEB80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7">
                <a:extLst>
                  <a:ext uri="{FF2B5EF4-FFF2-40B4-BE49-F238E27FC236}">
                    <a16:creationId xmlns:a16="http://schemas.microsoft.com/office/drawing/2014/main" id="{80A5B761-6149-4C94-9587-CFD9D350D5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8">
                <a:extLst>
                  <a:ext uri="{FF2B5EF4-FFF2-40B4-BE49-F238E27FC236}">
                    <a16:creationId xmlns:a16="http://schemas.microsoft.com/office/drawing/2014/main" id="{CCFD92D4-5518-48A2-A732-A931D49C4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Freeform 79">
                <a:extLst>
                  <a:ext uri="{FF2B5EF4-FFF2-40B4-BE49-F238E27FC236}">
                    <a16:creationId xmlns:a16="http://schemas.microsoft.com/office/drawing/2014/main" id="{AB1E9AAB-F61E-434D-9C35-818B983C59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80">
                <a:extLst>
                  <a:ext uri="{FF2B5EF4-FFF2-40B4-BE49-F238E27FC236}">
                    <a16:creationId xmlns:a16="http://schemas.microsoft.com/office/drawing/2014/main" id="{673674A1-908D-400B-925A-583BBB0F61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1" name="Freeform 81">
                <a:extLst>
                  <a:ext uri="{FF2B5EF4-FFF2-40B4-BE49-F238E27FC236}">
                    <a16:creationId xmlns:a16="http://schemas.microsoft.com/office/drawing/2014/main" id="{D5ABBD77-FEDE-4536-819B-537736F16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Freeform 82">
                <a:extLst>
                  <a:ext uri="{FF2B5EF4-FFF2-40B4-BE49-F238E27FC236}">
                    <a16:creationId xmlns:a16="http://schemas.microsoft.com/office/drawing/2014/main" id="{30B14E79-B1C2-4C0F-B31A-564C1AABB5D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E13FDC36-DE15-489F-82A5-34D3164D15A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846495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 củng cố</a:t>
                </a:r>
                <a:endParaRPr lang="en-US" sz="44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224D8F25-CB75-4D51-B69A-7307C6521365}"/>
              </a:ext>
            </a:extLst>
          </p:cNvPr>
          <p:cNvGrpSpPr/>
          <p:nvPr/>
        </p:nvGrpSpPr>
        <p:grpSpPr>
          <a:xfrm>
            <a:off x="533400" y="6558898"/>
            <a:ext cx="23231796" cy="6980792"/>
            <a:chOff x="1205494" y="6941416"/>
            <a:chExt cx="22139783" cy="6545984"/>
          </a:xfrm>
        </p:grpSpPr>
        <p:sp>
          <p:nvSpPr>
            <p:cNvPr id="65" name="Rounded Rectangle 124">
              <a:extLst>
                <a:ext uri="{FF2B5EF4-FFF2-40B4-BE49-F238E27FC236}">
                  <a16:creationId xmlns:a16="http://schemas.microsoft.com/office/drawing/2014/main" id="{4D261915-4F75-4831-98D3-B5077A26EDB1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5309F842-B850-48D9-B9B2-198A3683813A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A81DC1A1-7026-41C4-B979-38D5ACD5BD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13F456B-52E2-48B2-A9AA-15F88ADDA54E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779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Round Diagonal Corner Rectangle 128">
                <a:extLst>
                  <a:ext uri="{FF2B5EF4-FFF2-40B4-BE49-F238E27FC236}">
                    <a16:creationId xmlns:a16="http://schemas.microsoft.com/office/drawing/2014/main" id="{543F8813-2F66-4409-B4EC-DAE02B0ED1D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375487A1-6C8E-4FB4-BF6C-0D21B480CE0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BC0DCFAF-D079-41E9-BAB8-B458EA4C8C34}"/>
              </a:ext>
            </a:extLst>
          </p:cNvPr>
          <p:cNvGrpSpPr/>
          <p:nvPr/>
        </p:nvGrpSpPr>
        <p:grpSpPr>
          <a:xfrm>
            <a:off x="381000" y="2515464"/>
            <a:ext cx="23391942" cy="4087555"/>
            <a:chOff x="992187" y="2564544"/>
            <a:chExt cx="22353091" cy="4088087"/>
          </a:xfrm>
        </p:grpSpPr>
        <p:sp>
          <p:nvSpPr>
            <p:cNvPr id="72" name="Rounded Rectangle 133">
              <a:extLst>
                <a:ext uri="{FF2B5EF4-FFF2-40B4-BE49-F238E27FC236}">
                  <a16:creationId xmlns:a16="http://schemas.microsoft.com/office/drawing/2014/main" id="{19811424-EE97-4B46-96CF-5A99D50963FE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72">
              <a:extLst>
                <a:ext uri="{FF2B5EF4-FFF2-40B4-BE49-F238E27FC236}">
                  <a16:creationId xmlns:a16="http://schemas.microsoft.com/office/drawing/2014/main" id="{38D2B0CE-7866-4DF5-BF89-06A0C5297D08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74" name="Isosceles Triangle 44">
                <a:extLst>
                  <a:ext uri="{FF2B5EF4-FFF2-40B4-BE49-F238E27FC236}">
                    <a16:creationId xmlns:a16="http://schemas.microsoft.com/office/drawing/2014/main" id="{F1E1E607-08E9-4648-97B5-30FE4055EB1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Pentagon 136">
                <a:extLst>
                  <a:ext uri="{FF2B5EF4-FFF2-40B4-BE49-F238E27FC236}">
                    <a16:creationId xmlns:a16="http://schemas.microsoft.com/office/drawing/2014/main" id="{102BB70C-B799-4A1F-ADF0-67C65C23F6D1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98" name="Group 11">
                <a:extLst>
                  <a:ext uri="{FF2B5EF4-FFF2-40B4-BE49-F238E27FC236}">
                    <a16:creationId xmlns:a16="http://schemas.microsoft.com/office/drawing/2014/main" id="{43930DB2-C979-47FF-8357-28FF46EAF539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01" name="Freeform 140">
                  <a:extLst>
                    <a:ext uri="{FF2B5EF4-FFF2-40B4-BE49-F238E27FC236}">
                      <a16:creationId xmlns:a16="http://schemas.microsoft.com/office/drawing/2014/main" id="{5A9991F1-B1AA-4C50-90C0-A3C19555DE5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2" name="Freeform 141">
                  <a:extLst>
                    <a:ext uri="{FF2B5EF4-FFF2-40B4-BE49-F238E27FC236}">
                      <a16:creationId xmlns:a16="http://schemas.microsoft.com/office/drawing/2014/main" id="{E56F2987-49B2-40AA-8D98-11F2771DE29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3" name="Freeform 142">
                  <a:extLst>
                    <a:ext uri="{FF2B5EF4-FFF2-40B4-BE49-F238E27FC236}">
                      <a16:creationId xmlns:a16="http://schemas.microsoft.com/office/drawing/2014/main" id="{745BD6E4-53C4-41AD-85C7-56FF2FF5E0F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9357CD8A-A51E-4577-80AB-BC6C505504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5" name="Rectangle 104">
                  <a:extLst>
                    <a:ext uri="{FF2B5EF4-FFF2-40B4-BE49-F238E27FC236}">
                      <a16:creationId xmlns:a16="http://schemas.microsoft.com/office/drawing/2014/main" id="{A985512C-A5BF-47D4-88E3-EF11047217D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6" name="Rectangle 105">
                  <a:extLst>
                    <a:ext uri="{FF2B5EF4-FFF2-40B4-BE49-F238E27FC236}">
                      <a16:creationId xmlns:a16="http://schemas.microsoft.com/office/drawing/2014/main" id="{71B927DC-D577-43FC-A933-74D257CE77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7" name="Rectangle 106">
                  <a:extLst>
                    <a:ext uri="{FF2B5EF4-FFF2-40B4-BE49-F238E27FC236}">
                      <a16:creationId xmlns:a16="http://schemas.microsoft.com/office/drawing/2014/main" id="{E01DE5F6-596B-4EAE-BAF2-F3E8FC5F74D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99" name="Chevron 138">
                <a:extLst>
                  <a:ext uri="{FF2B5EF4-FFF2-40B4-BE49-F238E27FC236}">
                    <a16:creationId xmlns:a16="http://schemas.microsoft.com/office/drawing/2014/main" id="{F75512B3-60B0-4669-98C6-BD98A1317FB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TextBox 13">
                <a:extLst>
                  <a:ext uri="{FF2B5EF4-FFF2-40B4-BE49-F238E27FC236}">
                    <a16:creationId xmlns:a16="http://schemas.microsoft.com/office/drawing/2014/main" id="{EB258A09-2731-4560-958C-D3EF3E0451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112" name="TextBox 111">
            <a:extLst>
              <a:ext uri="{FF2B5EF4-FFF2-40B4-BE49-F238E27FC236}">
                <a16:creationId xmlns:a16="http://schemas.microsoft.com/office/drawing/2014/main" id="{FF874E91-2C83-4172-B268-08F387B687F4}"/>
              </a:ext>
            </a:extLst>
          </p:cNvPr>
          <p:cNvSpPr txBox="1"/>
          <p:nvPr/>
        </p:nvSpPr>
        <p:spPr>
          <a:xfrm>
            <a:off x="11152094" y="12192000"/>
            <a:ext cx="25639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C43639-4AA9-42E9-8807-4727D7B32313}"/>
                  </a:ext>
                </a:extLst>
              </p:cNvPr>
              <p:cNvSpPr txBox="1"/>
              <p:nvPr/>
            </p:nvSpPr>
            <p:spPr>
              <a:xfrm>
                <a:off x="982349" y="3537844"/>
                <a:ext cx="21656592" cy="2636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indent="-6299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indent="19812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A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	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22C43639-4AA9-42E9-8807-4727D7B32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349" y="3537844"/>
                <a:ext cx="21656592" cy="2636619"/>
              </a:xfrm>
              <a:prstGeom prst="rect">
                <a:avLst/>
              </a:prstGeom>
              <a:blipFill>
                <a:blip r:embed="rId3"/>
                <a:stretch>
                  <a:fillRect t="-924" b="-9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Flowchart: Connector 112">
            <a:extLst>
              <a:ext uri="{FF2B5EF4-FFF2-40B4-BE49-F238E27FC236}">
                <a16:creationId xmlns:a16="http://schemas.microsoft.com/office/drawing/2014/main" id="{1FE9AB99-9994-49F4-A379-42DE946D9BB6}"/>
              </a:ext>
            </a:extLst>
          </p:cNvPr>
          <p:cNvSpPr/>
          <p:nvPr/>
        </p:nvSpPr>
        <p:spPr>
          <a:xfrm>
            <a:off x="6934200" y="5223065"/>
            <a:ext cx="1143000" cy="1143000"/>
          </a:xfrm>
          <a:prstGeom prst="flowChartConnector">
            <a:avLst/>
          </a:prstGeom>
          <a:solidFill>
            <a:schemeClr val="accent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pic>
        <p:nvPicPr>
          <p:cNvPr id="77" name="Picture 76">
            <a:extLst>
              <a:ext uri="{FF2B5EF4-FFF2-40B4-BE49-F238E27FC236}">
                <a16:creationId xmlns:a16="http://schemas.microsoft.com/office/drawing/2014/main" id="{20747EB8-6A31-4F2A-A80A-1D75B6A3467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4789" y="6840014"/>
            <a:ext cx="6288211" cy="65712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A099D80-159C-4A6F-9B88-87A5C4B490AB}"/>
                  </a:ext>
                </a:extLst>
              </p:cNvPr>
              <p:cNvSpPr txBox="1"/>
              <p:nvPr/>
            </p:nvSpPr>
            <p:spPr>
              <a:xfrm>
                <a:off x="0" y="7692956"/>
                <a:ext cx="10972800" cy="54698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𝑆𝐶</m:t>
                            </m:r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fr-FR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fr-FR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fr-FR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ung 1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 </a:t>
                </a: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𝐵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𝐴𝐵</m:t>
                                </m:r>
                                <m:sSup>
                                  <m:sSupPr>
                                    <m:ctrlP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𝐴</m:t>
                                    </m:r>
                                  </m:e>
                                  <m:sup>
                                    <m:r>
                                      <a:rPr lang="en-US" sz="4000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𝐼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𝐶𝐷</m:t>
                            </m:r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0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𝑆𝐶𝐷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chung 2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A099D80-159C-4A6F-9B88-87A5C4B49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7692956"/>
                <a:ext cx="10972800" cy="5469831"/>
              </a:xfrm>
              <a:prstGeom prst="rect">
                <a:avLst/>
              </a:prstGeom>
              <a:blipFill>
                <a:blip r:embed="rId5"/>
                <a:stretch>
                  <a:fillRect t="-20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85B96DA-D3B9-4B38-9A44-63F4715BA6EA}"/>
                  </a:ext>
                </a:extLst>
              </p:cNvPr>
              <p:cNvSpPr txBox="1"/>
              <p:nvPr/>
            </p:nvSpPr>
            <p:spPr>
              <a:xfrm>
                <a:off x="10283780" y="6858000"/>
                <a:ext cx="8613820" cy="48059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30000"/>
                  </a:lnSpc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𝐷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</m:t>
                        </m:r>
                        <m:sSup>
                          <m:sSupPr>
                            <m:ctrlPr>
                              <a:rPr lang="en-US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𝐶</m:t>
                        </m:r>
                      </m:e>
                    </m:d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 diện là tứ giác </a:t>
                </a:r>
                <a14:m>
                  <m:oMath xmlns:m="http://schemas.openxmlformats.org/officeDocument/2006/math"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sSup>
                      <m:sSup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fr-FR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fr-FR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fr-FR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36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C85B96DA-D3B9-4B38-9A44-63F4715BA6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3780" y="6858000"/>
                <a:ext cx="8613820" cy="4805931"/>
              </a:xfrm>
              <a:prstGeom prst="rect">
                <a:avLst/>
              </a:prstGeom>
              <a:blipFill>
                <a:blip r:embed="rId6"/>
                <a:stretch>
                  <a:fillRect t="-381" b="-4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365280E-0E35-40F2-B299-D3638A5DF613}"/>
              </a:ext>
            </a:extLst>
          </p:cNvPr>
          <p:cNvCxnSpPr/>
          <p:nvPr/>
        </p:nvCxnSpPr>
        <p:spPr>
          <a:xfrm>
            <a:off x="10744200" y="6812751"/>
            <a:ext cx="0" cy="6696550"/>
          </a:xfrm>
          <a:prstGeom prst="line">
            <a:avLst/>
          </a:prstGeom>
          <a:ln w="571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4866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76" grpId="0"/>
      <p:bldP spid="113" grpId="0" animBg="1"/>
      <p:bldP spid="78" grpId="0"/>
      <p:bldP spid="7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A8702003-21DB-4874-853A-A05EB269AAF7}"/>
              </a:ext>
            </a:extLst>
          </p:cNvPr>
          <p:cNvGrpSpPr/>
          <p:nvPr/>
        </p:nvGrpSpPr>
        <p:grpSpPr>
          <a:xfrm>
            <a:off x="363071" y="2893187"/>
            <a:ext cx="23618229" cy="10474086"/>
            <a:chOff x="995733" y="2667000"/>
            <a:chExt cx="22349545" cy="3985631"/>
          </a:xfrm>
          <a:noFill/>
        </p:grpSpPr>
        <p:sp>
          <p:nvSpPr>
            <p:cNvPr id="22" name="Rounded Rectangle 133">
              <a:extLst>
                <a:ext uri="{FF2B5EF4-FFF2-40B4-BE49-F238E27FC236}">
                  <a16:creationId xmlns:a16="http://schemas.microsoft.com/office/drawing/2014/main" id="{739309CE-0779-43A0-9374-23B86C71E1B4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grpFill/>
            <a:ln w="571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sp>
          <p:nvSpPr>
            <p:cNvPr id="24" name="Isosceles Triangle 44">
              <a:extLst>
                <a:ext uri="{FF2B5EF4-FFF2-40B4-BE49-F238E27FC236}">
                  <a16:creationId xmlns:a16="http://schemas.microsoft.com/office/drawing/2014/main" id="{B79E30A5-3015-42F4-B1BE-69E024350757}"/>
                </a:ext>
              </a:extLst>
            </p:cNvPr>
            <p:cNvSpPr/>
            <p:nvPr/>
          </p:nvSpPr>
          <p:spPr bwMode="auto">
            <a:xfrm rot="5400000" flipV="1">
              <a:off x="977332" y="3408895"/>
              <a:ext cx="197509" cy="160707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grpFill/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3200">
                <a:solidFill>
                  <a:prstClr val="white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585726-C168-404F-B3E8-298CFF581908}"/>
                  </a:ext>
                </a:extLst>
              </p:cNvPr>
              <p:cNvSpPr txBox="1"/>
              <p:nvPr/>
            </p:nvSpPr>
            <p:spPr>
              <a:xfrm>
                <a:off x="381000" y="3352800"/>
                <a:ext cx="23088600" cy="88853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0"/>
                  </a:spcAft>
                  <a:buSzPts val="1200"/>
                  <a:tabLst>
                    <a:tab pos="630555" algn="l"/>
                  </a:tabLst>
                </a:pPr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	Cho hình chóp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không song song. </a:t>
                </a:r>
              </a:p>
              <a:p>
                <a:pPr marR="0" lvl="0"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0"/>
                  </a:spcAft>
                  <a:buSzPts val="1200"/>
                  <a:tabLst>
                    <a:tab pos="630555" algn="l"/>
                  </a:tabLst>
                </a:pPr>
                <a:r>
                  <a:rPr lang="en-US" sz="6000">
                    <a:latin typeface="Tahoma" panose="020B0604030504040204" pitchFamily="34" charset="0"/>
                    <a:ea typeface="Times New Roman" panose="02020603050405020304" pitchFamily="18" charset="0"/>
                  </a:rPr>
                  <a:t>   </a:t>
                </a:r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 là điểm thuộc miền trong của </a:t>
                </a:r>
                <a14:m>
                  <m:oMath xmlns:m="http://schemas.openxmlformats.org/officeDocument/2006/math"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𝛥</m:t>
                    </m:r>
                    <m:r>
                      <a:rPr lang="en-US" sz="6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𝑆𝐶𝐷</m:t>
                    </m:r>
                  </m:oMath>
                </a14:m>
                <a:r>
                  <a:rPr lang="en-US" sz="6000">
                    <a:effectLst/>
                    <a:latin typeface="Tahoma" panose="020B0604030504040204" pitchFamily="34" charset="0"/>
                    <a:ea typeface="Times New Roman" panose="02020603050405020304" pitchFamily="18" charset="0"/>
                  </a:rPr>
                  <a:t>. </a:t>
                </a:r>
                <a:endParaRPr lang="en-US" sz="4400">
                  <a:effectLst/>
                  <a:latin typeface="Tahoma" panose="020B0604030504040204" pitchFamily="34" charset="0"/>
                  <a:ea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a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hẳng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𝑀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) Tìm giao tuyến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𝑀</m:t>
                        </m:r>
                      </m:e>
                    </m:d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đường thẳng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d) Tìm giao điểm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𝐶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ừ đó suy ra giao tuyến của hai 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indent="-81026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30555" algn="l"/>
                    <a:tab pos="810260" algn="l"/>
                  </a:tabLst>
                </a:pPr>
                <a:r>
                  <a:rPr lang="en-US" sz="5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e) Xác định thiết diện của hình chóp cắt bởi 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𝑀</m:t>
                        </m:r>
                      </m:e>
                    </m:d>
                    <m:r>
                      <a:rPr lang="en-US" sz="5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4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5585726-C168-404F-B3E8-298CFF5819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352800"/>
                <a:ext cx="23088600" cy="8885381"/>
              </a:xfrm>
              <a:prstGeom prst="rect">
                <a:avLst/>
              </a:prstGeom>
              <a:blipFill>
                <a:blip r:embed="rId2"/>
                <a:stretch>
                  <a:fillRect t="-549" r="-1400" b="-36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7">
            <a:extLst>
              <a:ext uri="{FF2B5EF4-FFF2-40B4-BE49-F238E27FC236}">
                <a16:creationId xmlns:a16="http://schemas.microsoft.com/office/drawing/2014/main" id="{141920E8-4AA5-4FD1-ABB1-2BC61B486C63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" name="Freeform 71">
              <a:extLst>
                <a:ext uri="{FF2B5EF4-FFF2-40B4-BE49-F238E27FC236}">
                  <a16:creationId xmlns:a16="http://schemas.microsoft.com/office/drawing/2014/main" id="{B31F8FBE-E4B1-48E0-82A6-9D8CF8FD8CA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30">
              <a:extLst>
                <a:ext uri="{FF2B5EF4-FFF2-40B4-BE49-F238E27FC236}">
                  <a16:creationId xmlns:a16="http://schemas.microsoft.com/office/drawing/2014/main" id="{70BCE535-4715-405C-BEC0-50F1AECA88A4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8" name="Freeform 71">
                <a:extLst>
                  <a:ext uri="{FF2B5EF4-FFF2-40B4-BE49-F238E27FC236}">
                    <a16:creationId xmlns:a16="http://schemas.microsoft.com/office/drawing/2014/main" id="{28F59410-9E48-4632-A5F8-FC63B7B328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Oval 72">
                <a:extLst>
                  <a:ext uri="{FF2B5EF4-FFF2-40B4-BE49-F238E27FC236}">
                    <a16:creationId xmlns:a16="http://schemas.microsoft.com/office/drawing/2014/main" id="{2F5B4D22-332E-47DA-ACEA-E90B1ED20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Freeform 73">
                <a:extLst>
                  <a:ext uri="{FF2B5EF4-FFF2-40B4-BE49-F238E27FC236}">
                    <a16:creationId xmlns:a16="http://schemas.microsoft.com/office/drawing/2014/main" id="{72118E67-D9EA-414C-A3F2-9E29AA2CA1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" name="Freeform 74">
                <a:extLst>
                  <a:ext uri="{FF2B5EF4-FFF2-40B4-BE49-F238E27FC236}">
                    <a16:creationId xmlns:a16="http://schemas.microsoft.com/office/drawing/2014/main" id="{0ADE2E58-C136-41CD-8F72-A638A1567E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" name="Freeform 75">
                <a:extLst>
                  <a:ext uri="{FF2B5EF4-FFF2-40B4-BE49-F238E27FC236}">
                    <a16:creationId xmlns:a16="http://schemas.microsoft.com/office/drawing/2014/main" id="{A45B0D70-7F0A-450E-8B9D-7E00F75506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Freeform 76">
                <a:extLst>
                  <a:ext uri="{FF2B5EF4-FFF2-40B4-BE49-F238E27FC236}">
                    <a16:creationId xmlns:a16="http://schemas.microsoft.com/office/drawing/2014/main" id="{6D82B297-4525-441F-AD3F-6CDA49A46F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" name="Freeform 77">
                <a:extLst>
                  <a:ext uri="{FF2B5EF4-FFF2-40B4-BE49-F238E27FC236}">
                    <a16:creationId xmlns:a16="http://schemas.microsoft.com/office/drawing/2014/main" id="{00C8DDF2-CDD8-4CB9-9B1A-C728ED0D5D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" name="Freeform 78">
                <a:extLst>
                  <a:ext uri="{FF2B5EF4-FFF2-40B4-BE49-F238E27FC236}">
                    <a16:creationId xmlns:a16="http://schemas.microsoft.com/office/drawing/2014/main" id="{4883FB8C-BA65-4394-B29A-98756B4A46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Freeform 79">
                <a:extLst>
                  <a:ext uri="{FF2B5EF4-FFF2-40B4-BE49-F238E27FC236}">
                    <a16:creationId xmlns:a16="http://schemas.microsoft.com/office/drawing/2014/main" id="{DC68B7BB-C633-455F-8C98-855046CA0B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" name="Freeform 80">
                <a:extLst>
                  <a:ext uri="{FF2B5EF4-FFF2-40B4-BE49-F238E27FC236}">
                    <a16:creationId xmlns:a16="http://schemas.microsoft.com/office/drawing/2014/main" id="{6DEFEBF9-E419-40BD-87F0-F4674DF689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Freeform 81">
                <a:extLst>
                  <a:ext uri="{FF2B5EF4-FFF2-40B4-BE49-F238E27FC236}">
                    <a16:creationId xmlns:a16="http://schemas.microsoft.com/office/drawing/2014/main" id="{F2D85178-EDF4-46D7-8F57-7B043D26D6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82">
                <a:extLst>
                  <a:ext uri="{FF2B5EF4-FFF2-40B4-BE49-F238E27FC236}">
                    <a16:creationId xmlns:a16="http://schemas.microsoft.com/office/drawing/2014/main" id="{95818038-55D3-4C50-82C5-9607289CD1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43">
                <a:extLst>
                  <a:ext uri="{FF2B5EF4-FFF2-40B4-BE49-F238E27FC236}">
                    <a16:creationId xmlns:a16="http://schemas.microsoft.com/office/drawing/2014/main" id="{B461F53A-13F4-44EB-B1F8-A735F527F71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HƯỚNG DẪN VỀ NHÀ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4330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3740A047-CF13-4C12-89E7-D61D7449728D}"/>
              </a:ext>
            </a:extLst>
          </p:cNvPr>
          <p:cNvGrpSpPr/>
          <p:nvPr/>
        </p:nvGrpSpPr>
        <p:grpSpPr>
          <a:xfrm>
            <a:off x="611108" y="1828800"/>
            <a:ext cx="15309463" cy="923330"/>
            <a:chOff x="611108" y="1828800"/>
            <a:chExt cx="15309463" cy="923330"/>
          </a:xfrm>
        </p:grpSpPr>
        <p:grpSp>
          <p:nvGrpSpPr>
            <p:cNvPr id="41" name="Group 26"/>
            <p:cNvGrpSpPr/>
            <p:nvPr/>
          </p:nvGrpSpPr>
          <p:grpSpPr>
            <a:xfrm>
              <a:off x="611108" y="1828800"/>
              <a:ext cx="12114292" cy="907192"/>
              <a:chOff x="7459670" y="7543799"/>
              <a:chExt cx="20011305" cy="907311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6" name="Group 27"/>
              <p:cNvGrpSpPr/>
              <p:nvPr/>
            </p:nvGrpSpPr>
            <p:grpSpPr>
              <a:xfrm>
                <a:off x="7459670" y="7543799"/>
                <a:ext cx="5097829" cy="872846"/>
                <a:chOff x="7459669" y="7543800"/>
                <a:chExt cx="5097829" cy="872846"/>
              </a:xfrm>
            </p:grpSpPr>
            <p:sp>
              <p:nvSpPr>
                <p:cNvPr id="47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8" name="Group 29"/>
                <p:cNvGrpSpPr/>
                <p:nvPr/>
              </p:nvGrpSpPr>
              <p:grpSpPr>
                <a:xfrm>
                  <a:off x="7469185" y="7650662"/>
                  <a:ext cx="5088313" cy="765984"/>
                  <a:chOff x="7469185" y="7650662"/>
                  <a:chExt cx="5088313" cy="765984"/>
                </a:xfrm>
              </p:grpSpPr>
              <p:sp>
                <p:nvSpPr>
                  <p:cNvPr id="49" name="Round Same Side Corner Rectangle 48"/>
                  <p:cNvSpPr/>
                  <p:nvPr/>
                </p:nvSpPr>
                <p:spPr>
                  <a:xfrm rot="5400000">
                    <a:off x="9647582" y="5506729"/>
                    <a:ext cx="731520" cy="5088313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0" name="TextBox 49"/>
                  <p:cNvSpPr txBox="1"/>
                  <p:nvPr/>
                </p:nvSpPr>
                <p:spPr>
                  <a:xfrm>
                    <a:off x="7797207" y="7650662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C6726F0C-42C4-4FB7-B207-450D8F6B9448}"/>
                </a:ext>
              </a:extLst>
            </p:cNvPr>
            <p:cNvSpPr txBox="1"/>
            <p:nvPr/>
          </p:nvSpPr>
          <p:spPr>
            <a:xfrm>
              <a:off x="3697195" y="1828800"/>
              <a:ext cx="12223376" cy="9233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5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5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895082-9918-49DE-B2D7-6AC56FED6CB9}"/>
                  </a:ext>
                </a:extLst>
              </p:cNvPr>
              <p:cNvSpPr txBox="1"/>
              <p:nvPr/>
            </p:nvSpPr>
            <p:spPr>
              <a:xfrm>
                <a:off x="1515589" y="2982860"/>
                <a:ext cx="21877811" cy="14367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2 điểm chung </a:t>
                </a:r>
                <a:r>
                  <a:rPr lang="en-US" sz="4400" b="1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i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:r>
                  <a:rPr lang="vi-VN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 mặt phẳng: </a:t>
                </a:r>
                <a:r>
                  <a:rPr lang="en-US" sz="44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</m:d>
                          </m:e>
                          <m:e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</m:e>
                            </m:d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∩</m:t>
                            </m:r>
                            <m:d>
                              <m:dPr>
                                <m:ctrlP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7895082-9918-49DE-B2D7-6AC56FED6C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589" y="2982860"/>
                <a:ext cx="21877811" cy="1436740"/>
              </a:xfrm>
              <a:prstGeom prst="rect">
                <a:avLst/>
              </a:prstGeom>
              <a:blipFill>
                <a:blip r:embed="rId3"/>
                <a:stretch>
                  <a:fillRect l="-11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89B5FF8-FEEA-4963-B925-95BC1D3C81BE}"/>
                  </a:ext>
                </a:extLst>
              </p:cNvPr>
              <p:cNvSpPr txBox="1"/>
              <p:nvPr/>
            </p:nvSpPr>
            <p:spPr>
              <a:xfrm>
                <a:off x="1584218" y="4572000"/>
                <a:ext cx="21809182" cy="2633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u ý: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Điểm chung của ha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ường được tìm như sau :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hai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thuộ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ồng thời chúng cùng nằm 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ào đó; giao điểm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ính là điểm chung của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A89B5FF8-FEEA-4963-B925-95BC1D3C81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218" y="4572000"/>
                <a:ext cx="21809182" cy="2633991"/>
              </a:xfrm>
              <a:prstGeom prst="rect">
                <a:avLst/>
              </a:prstGeom>
              <a:blipFill>
                <a:blip r:embed="rId4"/>
                <a:stretch>
                  <a:fillRect l="-1146" t="-926" r="-1090" b="-9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1" name="Picture 70">
            <a:extLst>
              <a:ext uri="{FF2B5EF4-FFF2-40B4-BE49-F238E27FC236}">
                <a16:creationId xmlns:a16="http://schemas.microsoft.com/office/drawing/2014/main" id="{EC412030-B76F-44E1-8673-58E7A836DDB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7450793"/>
            <a:ext cx="5803900" cy="545285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ounded Rectangle 133">
            <a:extLst>
              <a:ext uri="{FF2B5EF4-FFF2-40B4-BE49-F238E27FC236}">
                <a16:creationId xmlns:a16="http://schemas.microsoft.com/office/drawing/2014/main" id="{4D92400C-DA34-4B6D-8F65-0D4DA29FCE99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10D8A46-32B4-4B37-8821-5B34CC246519}"/>
              </a:ext>
            </a:extLst>
          </p:cNvPr>
          <p:cNvGrpSpPr/>
          <p:nvPr/>
        </p:nvGrpSpPr>
        <p:grpSpPr>
          <a:xfrm>
            <a:off x="609600" y="6749027"/>
            <a:ext cx="23231796" cy="6966973"/>
            <a:chOff x="1192106" y="6947472"/>
            <a:chExt cx="22135691" cy="7013462"/>
          </a:xfrm>
        </p:grpSpPr>
        <p:sp>
          <p:nvSpPr>
            <p:cNvPr id="32" name="Rounded Rectangle 124">
              <a:extLst>
                <a:ext uri="{FF2B5EF4-FFF2-40B4-BE49-F238E27FC236}">
                  <a16:creationId xmlns:a16="http://schemas.microsoft.com/office/drawing/2014/main" id="{3C69A172-5996-42C9-9B03-7BC2450AC2F3}"/>
                </a:ext>
              </a:extLst>
            </p:cNvPr>
            <p:cNvSpPr/>
            <p:nvPr/>
          </p:nvSpPr>
          <p:spPr>
            <a:xfrm>
              <a:off x="1192106" y="7087972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2C701416-3399-4EE4-9316-8C6FD2648B40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34" name="Freeform 20">
                <a:extLst>
                  <a:ext uri="{FF2B5EF4-FFF2-40B4-BE49-F238E27FC236}">
                    <a16:creationId xmlns:a16="http://schemas.microsoft.com/office/drawing/2014/main" id="{0DF3F7F5-26F5-4EC2-9EF8-0C96301A2BA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FA22A2F-C5F0-418D-83F5-C28E6C89C7BA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Round Diagonal Corner Rectangle 128">
                <a:extLst>
                  <a:ext uri="{FF2B5EF4-FFF2-40B4-BE49-F238E27FC236}">
                    <a16:creationId xmlns:a16="http://schemas.microsoft.com/office/drawing/2014/main" id="{75A0D36F-DE28-4B84-BAD2-01372EEBD468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id="{ED3B4042-0A12-41F5-8B9F-982A794C3D3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791A4DB-F055-49C8-A9F0-823E5C881042}"/>
                  </a:ext>
                </a:extLst>
              </p:cNvPr>
              <p:cNvSpPr txBox="1"/>
              <p:nvPr/>
            </p:nvSpPr>
            <p:spPr>
              <a:xfrm>
                <a:off x="1143000" y="26670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791A4DB-F055-49C8-A9F0-823E5C8810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6670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862" r="-1176" b="-6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7DAB5242-0A4D-40B1-8437-707C75ABBBD8}"/>
              </a:ext>
            </a:extLst>
          </p:cNvPr>
          <p:cNvGrpSpPr/>
          <p:nvPr/>
        </p:nvGrpSpPr>
        <p:grpSpPr>
          <a:xfrm>
            <a:off x="611107" y="1524000"/>
            <a:ext cx="15166775" cy="907192"/>
            <a:chOff x="611107" y="1828800"/>
            <a:chExt cx="15166775" cy="907192"/>
          </a:xfrm>
        </p:grpSpPr>
        <p:grpSp>
          <p:nvGrpSpPr>
            <p:cNvPr id="22" name="Group 26">
              <a:extLst>
                <a:ext uri="{FF2B5EF4-FFF2-40B4-BE49-F238E27FC236}">
                  <a16:creationId xmlns:a16="http://schemas.microsoft.com/office/drawing/2014/main" id="{C0CFDD57-DC2B-4B8F-BF8C-49FA80629F54}"/>
                </a:ext>
              </a:extLst>
            </p:cNvPr>
            <p:cNvGrpSpPr/>
            <p:nvPr/>
          </p:nvGrpSpPr>
          <p:grpSpPr>
            <a:xfrm>
              <a:off x="611107" y="1828800"/>
              <a:ext cx="12114292" cy="907192"/>
              <a:chOff x="7459670" y="7543799"/>
              <a:chExt cx="20011305" cy="907311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9B8483D-CF17-4476-9646-86A032067337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4" name="Group 27">
                <a:extLst>
                  <a:ext uri="{FF2B5EF4-FFF2-40B4-BE49-F238E27FC236}">
                    <a16:creationId xmlns:a16="http://schemas.microsoft.com/office/drawing/2014/main" id="{DA61E995-49B0-40C2-8968-5DC22BC29CA3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364704" cy="872847"/>
                <a:chOff x="7459669" y="7543800"/>
                <a:chExt cx="4364704" cy="872847"/>
              </a:xfrm>
            </p:grpSpPr>
            <p:sp>
              <p:nvSpPr>
                <p:cNvPr id="25" name="Isosceles Triangle 44">
                  <a:extLst>
                    <a:ext uri="{FF2B5EF4-FFF2-40B4-BE49-F238E27FC236}">
                      <a16:creationId xmlns:a16="http://schemas.microsoft.com/office/drawing/2014/main" id="{B7031962-5837-40CA-A36C-DD524156BA7C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26" name="Group 29">
                  <a:extLst>
                    <a:ext uri="{FF2B5EF4-FFF2-40B4-BE49-F238E27FC236}">
                      <a16:creationId xmlns:a16="http://schemas.microsoft.com/office/drawing/2014/main" id="{BE9BE391-813C-4EA9-9807-595A01823425}"/>
                    </a:ext>
                  </a:extLst>
                </p:cNvPr>
                <p:cNvGrpSpPr/>
                <p:nvPr/>
              </p:nvGrpSpPr>
              <p:grpSpPr>
                <a:xfrm>
                  <a:off x="7469184" y="7642099"/>
                  <a:ext cx="4355189" cy="774548"/>
                  <a:chOff x="7469184" y="7642099"/>
                  <a:chExt cx="4355189" cy="774548"/>
                </a:xfrm>
              </p:grpSpPr>
              <p:sp>
                <p:nvSpPr>
                  <p:cNvPr id="27" name="Round Same Side Corner Rectangle 48">
                    <a:extLst>
                      <a:ext uri="{FF2B5EF4-FFF2-40B4-BE49-F238E27FC236}">
                        <a16:creationId xmlns:a16="http://schemas.microsoft.com/office/drawing/2014/main" id="{C5158D1C-4E4A-46CC-A0E2-D9F24D2B5E66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281019" y="5873292"/>
                    <a:ext cx="731520" cy="4355189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279A6CA5-F50A-4501-BFD4-5EE0904B2629}"/>
                      </a:ext>
                    </a:extLst>
                  </p:cNvPr>
                  <p:cNvSpPr txBox="1"/>
                  <p:nvPr/>
                </p:nvSpPr>
                <p:spPr>
                  <a:xfrm>
                    <a:off x="8002179" y="7642099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6A94F2D-EBDF-498F-975E-6DE12EBCB1A4}"/>
                </a:ext>
              </a:extLst>
            </p:cNvPr>
            <p:cNvSpPr txBox="1"/>
            <p:nvPr/>
          </p:nvSpPr>
          <p:spPr>
            <a:xfrm>
              <a:off x="3554506" y="1850367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5B00D26D-B6A1-477C-B643-2A771A48B1C8}"/>
              </a:ext>
            </a:extLst>
          </p:cNvPr>
          <p:cNvGrpSpPr/>
          <p:nvPr/>
        </p:nvGrpSpPr>
        <p:grpSpPr>
          <a:xfrm>
            <a:off x="13459204" y="6284483"/>
            <a:ext cx="7575685" cy="7561638"/>
            <a:chOff x="13563600" y="5655267"/>
            <a:chExt cx="7356260" cy="7833892"/>
          </a:xfrm>
        </p:grpSpPr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BA72AA4F-1439-41A3-9610-7D6BBAFD5CE1}"/>
                </a:ext>
              </a:extLst>
            </p:cNvPr>
            <p:cNvGrpSpPr/>
            <p:nvPr/>
          </p:nvGrpSpPr>
          <p:grpSpPr>
            <a:xfrm>
              <a:off x="14097000" y="6248400"/>
              <a:ext cx="6172200" cy="6511783"/>
              <a:chOff x="14097000" y="5181599"/>
              <a:chExt cx="6172200" cy="6511783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014BEC85-16A6-4C14-A6A5-6ABCCF2D34F6}"/>
                  </a:ext>
                </a:extLst>
              </p:cNvPr>
              <p:cNvGrpSpPr/>
              <p:nvPr/>
            </p:nvGrpSpPr>
            <p:grpSpPr>
              <a:xfrm>
                <a:off x="14097000" y="9103300"/>
                <a:ext cx="6172200" cy="2590082"/>
                <a:chOff x="14097000" y="9103300"/>
                <a:chExt cx="6172200" cy="2590082"/>
              </a:xfrm>
            </p:grpSpPr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2DB65025-E5F9-43CE-9B44-02AA88A9644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2133600" cy="259008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>
                  <a:extLst>
                    <a:ext uri="{FF2B5EF4-FFF2-40B4-BE49-F238E27FC236}">
                      <a16:creationId xmlns:a16="http://schemas.microsoft.com/office/drawing/2014/main" id="{E7C03472-C112-4DFF-9B46-84268BDF68A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6172200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>
                  <a:extLst>
                    <a:ext uri="{FF2B5EF4-FFF2-40B4-BE49-F238E27FC236}">
                      <a16:creationId xmlns:a16="http://schemas.microsoft.com/office/drawing/2014/main" id="{0B4991B7-8E85-444F-AD39-C1F299A808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10972800"/>
                  <a:ext cx="2514600" cy="720582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A044EF97-CA1A-4F44-AB83-B6E409DA40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745200" y="9103300"/>
                  <a:ext cx="1524000" cy="1869500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37B29ECD-713F-4129-BD1E-3D0FD297D878}"/>
                  </a:ext>
                </a:extLst>
              </p:cNvPr>
              <p:cNvCxnSpPr/>
              <p:nvPr/>
            </p:nvCxnSpPr>
            <p:spPr>
              <a:xfrm flipV="1">
                <a:off x="14097000" y="5181600"/>
                <a:ext cx="2667000" cy="39217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F1849ECD-6036-4C8C-AFBE-21CD5CFAA38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0600" y="5181599"/>
                <a:ext cx="533400" cy="6511783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CB51EC9E-9149-49A9-ABFC-A5E62BC6F5F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600"/>
                <a:ext cx="1943100" cy="57912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ED60D0D0-B4C3-4773-B0DA-6DD6A65E03D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599"/>
                <a:ext cx="3505200" cy="392170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CCB95217-9172-4737-A167-420FBA35B23F}"/>
                </a:ext>
              </a:extLst>
            </p:cNvPr>
            <p:cNvSpPr txBox="1"/>
            <p:nvPr/>
          </p:nvSpPr>
          <p:spPr>
            <a:xfrm>
              <a:off x="16840200" y="5655267"/>
              <a:ext cx="557565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B43D6A45-D661-429A-9D55-E28BC182AD68}"/>
                </a:ext>
              </a:extLst>
            </p:cNvPr>
            <p:cNvSpPr txBox="1"/>
            <p:nvPr/>
          </p:nvSpPr>
          <p:spPr>
            <a:xfrm>
              <a:off x="13563600" y="9990147"/>
              <a:ext cx="588696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75" name="TextBox 74">
              <a:extLst>
                <a:ext uri="{FF2B5EF4-FFF2-40B4-BE49-F238E27FC236}">
                  <a16:creationId xmlns:a16="http://schemas.microsoft.com/office/drawing/2014/main" id="{F7D36C9F-5212-4983-992A-0E3F930DAAEC}"/>
                </a:ext>
              </a:extLst>
            </p:cNvPr>
            <p:cNvSpPr txBox="1"/>
            <p:nvPr/>
          </p:nvSpPr>
          <p:spPr>
            <a:xfrm>
              <a:off x="15810767" y="12628242"/>
              <a:ext cx="973041" cy="860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558CE45E-2E9E-4942-82A0-9BECE3A927B7}"/>
                </a:ext>
              </a:extLst>
            </p:cNvPr>
            <p:cNvSpPr txBox="1"/>
            <p:nvPr/>
          </p:nvSpPr>
          <p:spPr>
            <a:xfrm>
              <a:off x="18622498" y="12006130"/>
              <a:ext cx="57780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D93A99E4-C8A2-4B8D-9311-EC7059BE434E}"/>
                </a:ext>
              </a:extLst>
            </p:cNvPr>
            <p:cNvSpPr txBox="1"/>
            <p:nvPr/>
          </p:nvSpPr>
          <p:spPr>
            <a:xfrm>
              <a:off x="20287580" y="9880834"/>
              <a:ext cx="63228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EC46EB7B-9EA7-4F91-9C08-CB7070D9495A}"/>
              </a:ext>
            </a:extLst>
          </p:cNvPr>
          <p:cNvCxnSpPr>
            <a:cxnSpLocks/>
          </p:cNvCxnSpPr>
          <p:nvPr/>
        </p:nvCxnSpPr>
        <p:spPr>
          <a:xfrm>
            <a:off x="14106655" y="10697041"/>
            <a:ext cx="4638545" cy="1799759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C5FA6C76-8ECD-4434-8FBB-FEDB4F941389}"/>
              </a:ext>
            </a:extLst>
          </p:cNvPr>
          <p:cNvCxnSpPr>
            <a:cxnSpLocks/>
          </p:cNvCxnSpPr>
          <p:nvPr/>
        </p:nvCxnSpPr>
        <p:spPr>
          <a:xfrm flipV="1">
            <a:off x="16233962" y="10642412"/>
            <a:ext cx="4130858" cy="243530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B5281E5C-F759-4E9C-A8C7-37525500C49D}"/>
              </a:ext>
            </a:extLst>
          </p:cNvPr>
          <p:cNvCxnSpPr>
            <a:cxnSpLocks/>
          </p:cNvCxnSpPr>
          <p:nvPr/>
        </p:nvCxnSpPr>
        <p:spPr>
          <a:xfrm flipH="1" flipV="1">
            <a:off x="16783808" y="6904944"/>
            <a:ext cx="1062434" cy="519050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9B9ED4A-5CEA-4596-B6CB-6172D69B2617}"/>
                  </a:ext>
                </a:extLst>
              </p:cNvPr>
              <p:cNvSpPr txBox="1"/>
              <p:nvPr/>
            </p:nvSpPr>
            <p:spPr>
              <a:xfrm>
                <a:off x="1470212" y="7848600"/>
                <a:ext cx="12371294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0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0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b="1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9B9ED4A-5CEA-4596-B6CB-6172D69B26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212" y="7848600"/>
                <a:ext cx="12371294" cy="707886"/>
              </a:xfrm>
              <a:prstGeom prst="rect">
                <a:avLst/>
              </a:prstGeom>
              <a:blipFill>
                <a:blip r:embed="rId4"/>
                <a:stretch>
                  <a:fillRect l="-1724" t="-16379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D1AE0E9-0D2F-4326-8647-39D64E6E7771}"/>
                  </a:ext>
                </a:extLst>
              </p:cNvPr>
              <p:cNvSpPr txBox="1"/>
              <p:nvPr/>
            </p:nvSpPr>
            <p:spPr>
              <a:xfrm>
                <a:off x="1524000" y="8755559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ED1AE0E9-0D2F-4326-8647-39D64E6E77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755559"/>
                <a:ext cx="12371294" cy="769441"/>
              </a:xfrm>
              <a:prstGeom prst="rect">
                <a:avLst/>
              </a:prstGeom>
              <a:blipFill>
                <a:blip r:embed="rId5"/>
                <a:stretch>
                  <a:fillRect l="-197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6A0083-CBF2-4FBA-9DFE-D63113E451F4}"/>
                  </a:ext>
                </a:extLst>
              </p:cNvPr>
              <p:cNvSpPr txBox="1"/>
              <p:nvPr/>
            </p:nvSpPr>
            <p:spPr>
              <a:xfrm>
                <a:off x="2286000" y="8413822"/>
                <a:ext cx="12371294" cy="1602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ta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ó: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𝑆𝐴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𝑆𝐵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6A0083-CBF2-4FBA-9DFE-D63113E45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8413822"/>
                <a:ext cx="12371294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7BBE85B-BA7A-4D7A-8531-992A4F255E59}"/>
                  </a:ext>
                </a:extLst>
              </p:cNvPr>
              <p:cNvSpPr txBox="1"/>
              <p:nvPr/>
            </p:nvSpPr>
            <p:spPr>
              <a:xfrm>
                <a:off x="2487706" y="10142547"/>
                <a:ext cx="12371294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𝐵𝐷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D7BBE85B-BA7A-4D7A-8531-992A4F255E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7706" y="10142547"/>
                <a:ext cx="12371294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45FE10B-9B2C-4A37-A316-53049EDCF09F}"/>
                  </a:ext>
                </a:extLst>
              </p:cNvPr>
              <p:cNvSpPr txBox="1"/>
              <p:nvPr/>
            </p:nvSpPr>
            <p:spPr>
              <a:xfrm>
                <a:off x="1583416" y="10935788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245FE10B-9B2C-4A37-A316-53049EDCF0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416" y="10935788"/>
                <a:ext cx="12371294" cy="769441"/>
              </a:xfrm>
              <a:prstGeom prst="rect">
                <a:avLst/>
              </a:prstGeom>
              <a:blipFill>
                <a:blip r:embed="rId8"/>
                <a:stretch>
                  <a:fillRect l="-20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1942865-7B83-4718-85D0-2677E999AB93}"/>
                  </a:ext>
                </a:extLst>
              </p:cNvPr>
              <p:cNvSpPr txBox="1"/>
              <p:nvPr/>
            </p:nvSpPr>
            <p:spPr>
              <a:xfrm>
                <a:off x="1462021" y="11860065"/>
                <a:ext cx="6157979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𝑆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𝐵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71942865-7B83-4718-85D0-2677E999AB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021" y="11860065"/>
                <a:ext cx="6157979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AB439DD3-3083-4AF1-8B29-03A08B9F5A1D}"/>
              </a:ext>
            </a:extLst>
          </p:cNvPr>
          <p:cNvSpPr txBox="1"/>
          <p:nvPr/>
        </p:nvSpPr>
        <p:spPr>
          <a:xfrm>
            <a:off x="17776996" y="11373777"/>
            <a:ext cx="91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</a:p>
        </p:txBody>
      </p:sp>
      <p:sp>
        <p:nvSpPr>
          <p:cNvPr id="2" name="Flowchart: Connector 1">
            <a:extLst>
              <a:ext uri="{FF2B5EF4-FFF2-40B4-BE49-F238E27FC236}">
                <a16:creationId xmlns:a16="http://schemas.microsoft.com/office/drawing/2014/main" id="{23F16472-3986-4CA1-995D-9D13C7F3265A}"/>
              </a:ext>
            </a:extLst>
          </p:cNvPr>
          <p:cNvSpPr/>
          <p:nvPr/>
        </p:nvSpPr>
        <p:spPr>
          <a:xfrm>
            <a:off x="17769840" y="12054840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3" grpId="0"/>
      <p:bldP spid="46" grpId="0"/>
      <p:bldP spid="49" grpId="0"/>
      <p:bldP spid="53" grpId="0"/>
      <p:bldP spid="55" grpId="0"/>
      <p:bldP spid="58" grpId="0"/>
      <p:bldP spid="19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ounded Rectangle 133">
            <a:extLst>
              <a:ext uri="{FF2B5EF4-FFF2-40B4-BE49-F238E27FC236}">
                <a16:creationId xmlns:a16="http://schemas.microsoft.com/office/drawing/2014/main" id="{BFB51AB5-A9BE-48CD-A526-96C99196E1F1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906B4DE1-F9DC-4D51-9B48-06A2BAFAE221}"/>
              </a:ext>
            </a:extLst>
          </p:cNvPr>
          <p:cNvGrpSpPr/>
          <p:nvPr/>
        </p:nvGrpSpPr>
        <p:grpSpPr>
          <a:xfrm>
            <a:off x="609600" y="6705600"/>
            <a:ext cx="23163342" cy="6986964"/>
            <a:chOff x="1205494" y="6947472"/>
            <a:chExt cx="22200130" cy="7033586"/>
          </a:xfrm>
        </p:grpSpPr>
        <p:sp>
          <p:nvSpPr>
            <p:cNvPr id="16" name="Rounded Rectangle 124">
              <a:extLst>
                <a:ext uri="{FF2B5EF4-FFF2-40B4-BE49-F238E27FC236}">
                  <a16:creationId xmlns:a16="http://schemas.microsoft.com/office/drawing/2014/main" id="{4D3402F2-9BA6-4474-8611-EBD1762B8296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833B839-0147-4D00-B23E-031DD0C8D034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0" name="Freeform 20">
                <a:extLst>
                  <a:ext uri="{FF2B5EF4-FFF2-40B4-BE49-F238E27FC236}">
                    <a16:creationId xmlns:a16="http://schemas.microsoft.com/office/drawing/2014/main" id="{78E45BAF-F150-4728-B69D-0C033EC55F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6DE9278-11E0-483C-9EB1-CD5ADC91B1C9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ound Diagonal Corner Rectangle 128">
                <a:extLst>
                  <a:ext uri="{FF2B5EF4-FFF2-40B4-BE49-F238E27FC236}">
                    <a16:creationId xmlns:a16="http://schemas.microsoft.com/office/drawing/2014/main" id="{C5F8F1F2-4A55-49BA-ACDA-FE56E475C8B4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>
                <a:extLst>
                  <a:ext uri="{FF2B5EF4-FFF2-40B4-BE49-F238E27FC236}">
                    <a16:creationId xmlns:a16="http://schemas.microsoft.com/office/drawing/2014/main" id="{50F85976-8C68-4966-B42D-0569F7C35D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826788-FD8C-4106-A2D0-B522194D4E9C}"/>
                  </a:ext>
                </a:extLst>
              </p:cNvPr>
              <p:cNvSpPr txBox="1"/>
              <p:nvPr/>
            </p:nvSpPr>
            <p:spPr>
              <a:xfrm>
                <a:off x="1066800" y="26670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5F826788-FD8C-4106-A2D0-B522194D4E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6670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176" t="-862" r="-1176" b="-6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AA4D6E02-8483-47DB-AF26-2860202179AF}"/>
              </a:ext>
            </a:extLst>
          </p:cNvPr>
          <p:cNvGrpSpPr/>
          <p:nvPr/>
        </p:nvGrpSpPr>
        <p:grpSpPr>
          <a:xfrm>
            <a:off x="611109" y="1607408"/>
            <a:ext cx="15096400" cy="907192"/>
            <a:chOff x="611109" y="1828800"/>
            <a:chExt cx="15096400" cy="907192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D55A1FE-F911-4178-AFE9-59E3A5AFAF95}"/>
                </a:ext>
              </a:extLst>
            </p:cNvPr>
            <p:cNvGrpSpPr/>
            <p:nvPr/>
          </p:nvGrpSpPr>
          <p:grpSpPr>
            <a:xfrm>
              <a:off x="611109" y="1828800"/>
              <a:ext cx="12114293" cy="907192"/>
              <a:chOff x="7459670" y="7543799"/>
              <a:chExt cx="20011305" cy="907311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54F37DF-C287-4C71-A754-F71F1F5766E6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9" name="Group 27">
                <a:extLst>
                  <a:ext uri="{FF2B5EF4-FFF2-40B4-BE49-F238E27FC236}">
                    <a16:creationId xmlns:a16="http://schemas.microsoft.com/office/drawing/2014/main" id="{A50E4E9A-259A-47AF-8F6A-6E3AE7C9A00D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745877" cy="872846"/>
                <a:chOff x="7459669" y="7543800"/>
                <a:chExt cx="4745877" cy="872846"/>
              </a:xfrm>
            </p:grpSpPr>
            <p:sp>
              <p:nvSpPr>
                <p:cNvPr id="30" name="Isosceles Triangle 44">
                  <a:extLst>
                    <a:ext uri="{FF2B5EF4-FFF2-40B4-BE49-F238E27FC236}">
                      <a16:creationId xmlns:a16="http://schemas.microsoft.com/office/drawing/2014/main" id="{E3A4FB60-DB30-4A34-A017-FFAD4C7ED0BB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31" name="Group 29">
                  <a:extLst>
                    <a:ext uri="{FF2B5EF4-FFF2-40B4-BE49-F238E27FC236}">
                      <a16:creationId xmlns:a16="http://schemas.microsoft.com/office/drawing/2014/main" id="{81E48DFC-7E31-46A7-9EA9-5885744C3642}"/>
                    </a:ext>
                  </a:extLst>
                </p:cNvPr>
                <p:cNvGrpSpPr/>
                <p:nvPr/>
              </p:nvGrpSpPr>
              <p:grpSpPr>
                <a:xfrm>
                  <a:off x="7469185" y="7640053"/>
                  <a:ext cx="4736361" cy="776593"/>
                  <a:chOff x="7469185" y="7640053"/>
                  <a:chExt cx="4736361" cy="776593"/>
                </a:xfrm>
              </p:grpSpPr>
              <p:sp>
                <p:nvSpPr>
                  <p:cNvPr id="32" name="Round Same Side Corner Rectangle 48">
                    <a:extLst>
                      <a:ext uri="{FF2B5EF4-FFF2-40B4-BE49-F238E27FC236}">
                        <a16:creationId xmlns:a16="http://schemas.microsoft.com/office/drawing/2014/main" id="{1D92FDAB-7C73-4655-978C-DA2D75CDD2A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471606" y="5682705"/>
                    <a:ext cx="731520" cy="4736361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224159B7-333F-48CB-B1BB-1D00F653EE7B}"/>
                      </a:ext>
                    </a:extLst>
                  </p:cNvPr>
                  <p:cNvSpPr txBox="1"/>
                  <p:nvPr/>
                </p:nvSpPr>
                <p:spPr>
                  <a:xfrm>
                    <a:off x="7701682" y="7640053"/>
                    <a:ext cx="3405810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37D240C-0588-48CE-9A2E-5B17E5FBB2DB}"/>
                </a:ext>
              </a:extLst>
            </p:cNvPr>
            <p:cNvSpPr txBox="1"/>
            <p:nvPr/>
          </p:nvSpPr>
          <p:spPr>
            <a:xfrm>
              <a:off x="3484133" y="1932091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ECE6BCB-3DEA-4AB6-A975-7F25A1874810}"/>
                  </a:ext>
                </a:extLst>
              </p:cNvPr>
              <p:cNvSpPr txBox="1"/>
              <p:nvPr/>
            </p:nvSpPr>
            <p:spPr>
              <a:xfrm>
                <a:off x="1219200" y="8839200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9ECE6BCB-3DEA-4AB6-A975-7F25A18748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839200"/>
                <a:ext cx="12371294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8135D74-B1AB-4624-86AF-A75DA9B4C0CA}"/>
                  </a:ext>
                </a:extLst>
              </p:cNvPr>
              <p:cNvSpPr txBox="1"/>
              <p:nvPr/>
            </p:nvSpPr>
            <p:spPr>
              <a:xfrm>
                <a:off x="1344706" y="7770155"/>
                <a:ext cx="12371294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0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B8135D74-B1AB-4624-86AF-A75DA9B4C0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4706" y="7770155"/>
                <a:ext cx="12371294" cy="769441"/>
              </a:xfrm>
              <a:prstGeom prst="rect">
                <a:avLst/>
              </a:prstGeom>
              <a:blipFill>
                <a:blip r:embed="rId5"/>
                <a:stretch>
                  <a:fillRect l="-20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9D8B237E-FF8C-4D7A-B0AA-C1F928A8FD46}"/>
              </a:ext>
            </a:extLst>
          </p:cNvPr>
          <p:cNvGrpSpPr/>
          <p:nvPr/>
        </p:nvGrpSpPr>
        <p:grpSpPr>
          <a:xfrm>
            <a:off x="13459204" y="6284483"/>
            <a:ext cx="7575685" cy="7561638"/>
            <a:chOff x="13563600" y="5655267"/>
            <a:chExt cx="7356260" cy="7833892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FBC44D46-A6F0-4B07-AE17-864BF71FC945}"/>
                </a:ext>
              </a:extLst>
            </p:cNvPr>
            <p:cNvGrpSpPr/>
            <p:nvPr/>
          </p:nvGrpSpPr>
          <p:grpSpPr>
            <a:xfrm>
              <a:off x="14034937" y="6248400"/>
              <a:ext cx="6234263" cy="6511783"/>
              <a:chOff x="14034937" y="5181599"/>
              <a:chExt cx="6234263" cy="6511783"/>
            </a:xfrm>
          </p:grpSpPr>
          <p:grpSp>
            <p:nvGrpSpPr>
              <p:cNvPr id="45" name="Group 44">
                <a:extLst>
                  <a:ext uri="{FF2B5EF4-FFF2-40B4-BE49-F238E27FC236}">
                    <a16:creationId xmlns:a16="http://schemas.microsoft.com/office/drawing/2014/main" id="{94637AFD-29C3-4753-B0A1-FEE0C8B5A804}"/>
                  </a:ext>
                </a:extLst>
              </p:cNvPr>
              <p:cNvGrpSpPr/>
              <p:nvPr/>
            </p:nvGrpSpPr>
            <p:grpSpPr>
              <a:xfrm>
                <a:off x="14034937" y="9103300"/>
                <a:ext cx="6234263" cy="2590082"/>
                <a:chOff x="14034937" y="9103300"/>
                <a:chExt cx="6234263" cy="2590082"/>
              </a:xfrm>
            </p:grpSpPr>
            <p:cxnSp>
              <p:nvCxnSpPr>
                <p:cNvPr id="55" name="Straight Connector 54">
                  <a:extLst>
                    <a:ext uri="{FF2B5EF4-FFF2-40B4-BE49-F238E27FC236}">
                      <a16:creationId xmlns:a16="http://schemas.microsoft.com/office/drawing/2014/main" id="{756C9F5E-79FE-4CF1-BCF3-C1A8E58FB59E}"/>
                    </a:ext>
                  </a:extLst>
                </p:cNvPr>
                <p:cNvCxnSpPr>
                  <a:cxnSpLocks/>
                  <a:endCxn id="81" idx="2"/>
                </p:cNvCxnSpPr>
                <p:nvPr/>
              </p:nvCxnSpPr>
              <p:spPr>
                <a:xfrm>
                  <a:off x="14034937" y="9103300"/>
                  <a:ext cx="2160593" cy="2560597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>
                  <a:extLst>
                    <a:ext uri="{FF2B5EF4-FFF2-40B4-BE49-F238E27FC236}">
                      <a16:creationId xmlns:a16="http://schemas.microsoft.com/office/drawing/2014/main" id="{8D28CDCA-8A45-4615-966B-A5E9FC66A2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4097000" y="9103300"/>
                  <a:ext cx="6172200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>
                  <a:extLst>
                    <a:ext uri="{FF2B5EF4-FFF2-40B4-BE49-F238E27FC236}">
                      <a16:creationId xmlns:a16="http://schemas.microsoft.com/office/drawing/2014/main" id="{5CA80D31-C61C-4620-B92B-63E43BA7166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10972800"/>
                  <a:ext cx="2514600" cy="720582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>
                  <a:extLst>
                    <a:ext uri="{FF2B5EF4-FFF2-40B4-BE49-F238E27FC236}">
                      <a16:creationId xmlns:a16="http://schemas.microsoft.com/office/drawing/2014/main" id="{B87C7C99-1EDC-41F4-92F3-F134D82203D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8745200" y="9103300"/>
                  <a:ext cx="1524000" cy="1869500"/>
                </a:xfrm>
                <a:prstGeom prst="line">
                  <a:avLst/>
                </a:prstGeom>
                <a:ln w="28575">
                  <a:prstDash val="soli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780EE29E-5FB7-4269-BC17-7439789BA3B2}"/>
                  </a:ext>
                </a:extLst>
              </p:cNvPr>
              <p:cNvCxnSpPr/>
              <p:nvPr/>
            </p:nvCxnSpPr>
            <p:spPr>
              <a:xfrm flipV="1">
                <a:off x="14097000" y="5181600"/>
                <a:ext cx="2667000" cy="39217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68DFA832-D432-44B7-B4DE-168A795B82A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0600" y="5181599"/>
                <a:ext cx="533400" cy="6511783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0EE5C4F9-BD42-498F-82BC-FA89CD49535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600"/>
                <a:ext cx="1943100" cy="579120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1EB60C22-E181-4927-AD39-61B41474222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16764000" y="5181599"/>
                <a:ext cx="3505200" cy="392170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92815A92-8A3E-4FF7-93FA-C0E58C93E164}"/>
                </a:ext>
              </a:extLst>
            </p:cNvPr>
            <p:cNvSpPr txBox="1"/>
            <p:nvPr/>
          </p:nvSpPr>
          <p:spPr>
            <a:xfrm>
              <a:off x="16840200" y="5655267"/>
              <a:ext cx="557565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7FE8C85C-71D8-4F2A-B1BF-8B1566E07DB1}"/>
                </a:ext>
              </a:extLst>
            </p:cNvPr>
            <p:cNvSpPr txBox="1"/>
            <p:nvPr/>
          </p:nvSpPr>
          <p:spPr>
            <a:xfrm>
              <a:off x="13563600" y="9990147"/>
              <a:ext cx="588696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D73A5D0-804D-42E9-9CEF-AF90CF0BA66A}"/>
                </a:ext>
              </a:extLst>
            </p:cNvPr>
            <p:cNvSpPr txBox="1"/>
            <p:nvPr/>
          </p:nvSpPr>
          <p:spPr>
            <a:xfrm>
              <a:off x="15810767" y="12628242"/>
              <a:ext cx="973041" cy="8609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CA0242B7-325D-4D35-93E4-4D1E66921C39}"/>
                </a:ext>
              </a:extLst>
            </p:cNvPr>
            <p:cNvSpPr txBox="1"/>
            <p:nvPr/>
          </p:nvSpPr>
          <p:spPr>
            <a:xfrm>
              <a:off x="18622498" y="12006130"/>
              <a:ext cx="57780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764C0E11-0DD6-4E4D-907D-9348816C4C0F}"/>
                </a:ext>
              </a:extLst>
            </p:cNvPr>
            <p:cNvSpPr txBox="1"/>
            <p:nvPr/>
          </p:nvSpPr>
          <p:spPr>
            <a:xfrm>
              <a:off x="20287580" y="9880834"/>
              <a:ext cx="632280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7C8C5E5-16C1-4C26-A059-80DFCF84ACDE}"/>
                </a:ext>
              </a:extLst>
            </p:cNvPr>
            <p:cNvSpPr txBox="1"/>
            <p:nvPr/>
          </p:nvSpPr>
          <p:spPr>
            <a:xfrm>
              <a:off x="17736555" y="11023429"/>
              <a:ext cx="640063" cy="860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8220CBA-2AFE-43A0-9D44-8346C4DCE358}"/>
                  </a:ext>
                </a:extLst>
              </p:cNvPr>
              <p:cNvSpPr txBox="1"/>
              <p:nvPr/>
            </p:nvSpPr>
            <p:spPr>
              <a:xfrm>
                <a:off x="1066800" y="8466519"/>
                <a:ext cx="12317506" cy="1568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𝐴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𝐷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𝐵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D8220CBA-2AFE-43A0-9D44-8346C4DCE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8466519"/>
                <a:ext cx="12317506" cy="1568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6C93D8-AFC1-49AB-908D-2B2D1F65E7DE}"/>
                  </a:ext>
                </a:extLst>
              </p:cNvPr>
              <p:cNvSpPr txBox="1"/>
              <p:nvPr/>
            </p:nvSpPr>
            <p:spPr>
              <a:xfrm>
                <a:off x="1219200" y="10363200"/>
                <a:ext cx="12317506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𝐷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7F6C93D8-AFC1-49AB-908D-2B2D1F65E7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363200"/>
                <a:ext cx="12317506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B7A95C6-6CED-415B-8455-261BC8C63786}"/>
                  </a:ext>
                </a:extLst>
              </p:cNvPr>
              <p:cNvSpPr txBox="1"/>
              <p:nvPr/>
            </p:nvSpPr>
            <p:spPr>
              <a:xfrm>
                <a:off x="4545106" y="11346359"/>
                <a:ext cx="1231750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  <m:r>
                      <a:rPr lang="en-US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1B7A95C6-6CED-415B-8455-261BC8C637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5106" y="11346359"/>
                <a:ext cx="12317506" cy="769441"/>
              </a:xfrm>
              <a:prstGeom prst="rect">
                <a:avLst/>
              </a:prstGeom>
              <a:blipFill>
                <a:blip r:embed="rId8"/>
                <a:stretch>
                  <a:fillRect l="-1980" t="-16535" b="-33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4C349E5-1C41-4B34-922E-81D988D34079}"/>
                  </a:ext>
                </a:extLst>
              </p:cNvPr>
              <p:cNvSpPr txBox="1"/>
              <p:nvPr/>
            </p:nvSpPr>
            <p:spPr>
              <a:xfrm>
                <a:off x="1454401" y="12340932"/>
                <a:ext cx="664263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A4C349E5-1C41-4B34-922E-81D988D340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401" y="12340932"/>
                <a:ext cx="6642637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48408BD4-E02F-4CEB-A9DC-FC139B9E211A}"/>
              </a:ext>
            </a:extLst>
          </p:cNvPr>
          <p:cNvGrpSpPr/>
          <p:nvPr/>
        </p:nvGrpSpPr>
        <p:grpSpPr>
          <a:xfrm>
            <a:off x="13944600" y="6858000"/>
            <a:ext cx="6461760" cy="6324600"/>
            <a:chOff x="13944600" y="6858000"/>
            <a:chExt cx="6461760" cy="6324600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2E79D75B-9604-4CE0-B569-BC604B14437F}"/>
                </a:ext>
              </a:extLst>
            </p:cNvPr>
            <p:cNvCxnSpPr>
              <a:cxnSpLocks/>
              <a:stCxn id="80" idx="5"/>
            </p:cNvCxnSpPr>
            <p:nvPr/>
          </p:nvCxnSpPr>
          <p:spPr>
            <a:xfrm>
              <a:off x="14061673" y="10724113"/>
              <a:ext cx="4682733" cy="1718057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BE8C48B2-B1E5-430B-9A38-E587E00E986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279760" y="10697041"/>
              <a:ext cx="3978513" cy="2362275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F424E44B-55F2-4C85-B049-9CA31AECF62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6783808" y="6904944"/>
              <a:ext cx="1062434" cy="5190505"/>
            </a:xfrm>
            <a:prstGeom prst="line">
              <a:avLst/>
            </a:prstGeom>
            <a:ln w="381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8" name="Flowchart: Connector 77">
              <a:extLst>
                <a:ext uri="{FF2B5EF4-FFF2-40B4-BE49-F238E27FC236}">
                  <a16:creationId xmlns:a16="http://schemas.microsoft.com/office/drawing/2014/main" id="{8F411CA7-4BCF-44AD-9563-88CB70883464}"/>
                </a:ext>
              </a:extLst>
            </p:cNvPr>
            <p:cNvSpPr/>
            <p:nvPr/>
          </p:nvSpPr>
          <p:spPr>
            <a:xfrm>
              <a:off x="16687800" y="685800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9" name="Flowchart: Connector 78">
              <a:extLst>
                <a:ext uri="{FF2B5EF4-FFF2-40B4-BE49-F238E27FC236}">
                  <a16:creationId xmlns:a16="http://schemas.microsoft.com/office/drawing/2014/main" id="{2E194802-4808-4297-B780-F51DA4D37E03}"/>
                </a:ext>
              </a:extLst>
            </p:cNvPr>
            <p:cNvSpPr/>
            <p:nvPr/>
          </p:nvSpPr>
          <p:spPr>
            <a:xfrm>
              <a:off x="20269200" y="106070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Flowchart: Connector 79">
              <a:extLst>
                <a:ext uri="{FF2B5EF4-FFF2-40B4-BE49-F238E27FC236}">
                  <a16:creationId xmlns:a16="http://schemas.microsoft.com/office/drawing/2014/main" id="{FA52CDAE-D260-4A73-9A2E-E26F96D85056}"/>
                </a:ext>
              </a:extLst>
            </p:cNvPr>
            <p:cNvSpPr/>
            <p:nvPr/>
          </p:nvSpPr>
          <p:spPr>
            <a:xfrm>
              <a:off x="13944600" y="106070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Flowchart: Connector 80">
              <a:extLst>
                <a:ext uri="{FF2B5EF4-FFF2-40B4-BE49-F238E27FC236}">
                  <a16:creationId xmlns:a16="http://schemas.microsoft.com/office/drawing/2014/main" id="{120F11E0-C794-41F3-A534-8A458E226FF1}"/>
                </a:ext>
              </a:extLst>
            </p:cNvPr>
            <p:cNvSpPr/>
            <p:nvPr/>
          </p:nvSpPr>
          <p:spPr>
            <a:xfrm>
              <a:off x="16169640" y="130454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2" name="Flowchart: Connector 81">
              <a:extLst>
                <a:ext uri="{FF2B5EF4-FFF2-40B4-BE49-F238E27FC236}">
                  <a16:creationId xmlns:a16="http://schemas.microsoft.com/office/drawing/2014/main" id="{3ED6B1CA-4A01-4F91-B98A-03CA88E85FAB}"/>
                </a:ext>
              </a:extLst>
            </p:cNvPr>
            <p:cNvSpPr/>
            <p:nvPr/>
          </p:nvSpPr>
          <p:spPr>
            <a:xfrm>
              <a:off x="18669000" y="12344400"/>
              <a:ext cx="137160" cy="134133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3" name="Flowchart: Connector 82">
              <a:extLst>
                <a:ext uri="{FF2B5EF4-FFF2-40B4-BE49-F238E27FC236}">
                  <a16:creationId xmlns:a16="http://schemas.microsoft.com/office/drawing/2014/main" id="{52A76FF8-D050-4D77-A78C-DAC8976B0AA8}"/>
                </a:ext>
              </a:extLst>
            </p:cNvPr>
            <p:cNvSpPr/>
            <p:nvPr/>
          </p:nvSpPr>
          <p:spPr>
            <a:xfrm>
              <a:off x="17754600" y="12054840"/>
              <a:ext cx="137160" cy="137160"/>
            </a:xfrm>
            <a:prstGeom prst="flowChartConnector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5" name="TextBox 84">
            <a:extLst>
              <a:ext uri="{FF2B5EF4-FFF2-40B4-BE49-F238E27FC236}">
                <a16:creationId xmlns:a16="http://schemas.microsoft.com/office/drawing/2014/main" id="{BE5CDF4E-BD0D-4857-9FB1-953B7EB90B0B}"/>
              </a:ext>
            </a:extLst>
          </p:cNvPr>
          <p:cNvSpPr txBox="1"/>
          <p:nvPr/>
        </p:nvSpPr>
        <p:spPr>
          <a:xfrm>
            <a:off x="14935200" y="7696200"/>
            <a:ext cx="9144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87" name="Oval 86">
            <a:extLst>
              <a:ext uri="{FF2B5EF4-FFF2-40B4-BE49-F238E27FC236}">
                <a16:creationId xmlns:a16="http://schemas.microsoft.com/office/drawing/2014/main" id="{4A3D2447-4038-4486-9F09-21570D36CD7E}"/>
              </a:ext>
            </a:extLst>
          </p:cNvPr>
          <p:cNvSpPr/>
          <p:nvPr/>
        </p:nvSpPr>
        <p:spPr>
          <a:xfrm>
            <a:off x="15621000" y="8199120"/>
            <a:ext cx="137160" cy="13716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4480AE44-E221-4A0C-B73E-0BF4F10B7B91}"/>
              </a:ext>
            </a:extLst>
          </p:cNvPr>
          <p:cNvCxnSpPr>
            <a:cxnSpLocks/>
            <a:endCxn id="83" idx="5"/>
          </p:cNvCxnSpPr>
          <p:nvPr/>
        </p:nvCxnSpPr>
        <p:spPr>
          <a:xfrm>
            <a:off x="15697200" y="8267700"/>
            <a:ext cx="2174473" cy="3904213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10F9998-391C-4778-A114-CE5330E8861F}"/>
              </a:ext>
            </a:extLst>
          </p:cNvPr>
          <p:cNvCxnSpPr>
            <a:cxnSpLocks/>
            <a:stCxn id="87" idx="4"/>
            <a:endCxn id="81" idx="3"/>
          </p:cNvCxnSpPr>
          <p:nvPr/>
        </p:nvCxnSpPr>
        <p:spPr>
          <a:xfrm>
            <a:off x="15689580" y="8336280"/>
            <a:ext cx="500147" cy="4826233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EABA4900-648B-46EA-808C-49FBC46A7F0E}"/>
              </a:ext>
            </a:extLst>
          </p:cNvPr>
          <p:cNvCxnSpPr>
            <a:cxnSpLocks/>
          </p:cNvCxnSpPr>
          <p:nvPr/>
        </p:nvCxnSpPr>
        <p:spPr>
          <a:xfrm>
            <a:off x="15697200" y="8313277"/>
            <a:ext cx="4592087" cy="231385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092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9" grpId="0"/>
      <p:bldP spid="70" grpId="0"/>
      <p:bldP spid="71" grpId="0"/>
      <p:bldP spid="72" grpId="0"/>
      <p:bldP spid="85" grpId="0"/>
      <p:bldP spid="8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ounded Rectangle 133">
            <a:extLst>
              <a:ext uri="{FF2B5EF4-FFF2-40B4-BE49-F238E27FC236}">
                <a16:creationId xmlns:a16="http://schemas.microsoft.com/office/drawing/2014/main" id="{E74F8C8C-01F1-4FEA-AF5F-60D0501BFBC7}"/>
              </a:ext>
            </a:extLst>
          </p:cNvPr>
          <p:cNvSpPr/>
          <p:nvPr/>
        </p:nvSpPr>
        <p:spPr bwMode="auto">
          <a:xfrm>
            <a:off x="541146" y="2464643"/>
            <a:ext cx="23538054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9664F88-F9D6-4AF5-B1CB-F7CE5EE8340A}"/>
              </a:ext>
            </a:extLst>
          </p:cNvPr>
          <p:cNvGrpSpPr/>
          <p:nvPr/>
        </p:nvGrpSpPr>
        <p:grpSpPr>
          <a:xfrm>
            <a:off x="533400" y="6705600"/>
            <a:ext cx="23545800" cy="6986964"/>
            <a:chOff x="1205494" y="6947472"/>
            <a:chExt cx="22200130" cy="7033586"/>
          </a:xfrm>
        </p:grpSpPr>
        <p:sp>
          <p:nvSpPr>
            <p:cNvPr id="19" name="Rounded Rectangle 124">
              <a:extLst>
                <a:ext uri="{FF2B5EF4-FFF2-40B4-BE49-F238E27FC236}">
                  <a16:creationId xmlns:a16="http://schemas.microsoft.com/office/drawing/2014/main" id="{B5EA1B86-9EA4-49BA-AB04-F36D44829B82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B69C6CD-A489-41FF-9D95-BCB3C727F8CA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57A7251E-F790-4F7A-891B-8EEC911C344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6B62D2-2F3E-4CE3-AE77-82E1F031B7FD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B25A9649-49AA-49E6-9075-1EA4BB14609D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D5F14DE9-088D-455E-95FB-92E3842A7A8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BA9F3C-9DDE-498D-9E1F-0EE5D29500FE}"/>
                  </a:ext>
                </a:extLst>
              </p:cNvPr>
              <p:cNvSpPr txBox="1"/>
              <p:nvPr/>
            </p:nvSpPr>
            <p:spPr>
              <a:xfrm>
                <a:off x="838200" y="2630781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6BA9F3C-9DDE-498D-9E1F-0EE5D29500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30781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861" r="-1176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A736774-5FC4-4BB9-A05A-7379322A2B43}"/>
              </a:ext>
            </a:extLst>
          </p:cNvPr>
          <p:cNvGrpSpPr/>
          <p:nvPr/>
        </p:nvGrpSpPr>
        <p:grpSpPr>
          <a:xfrm>
            <a:off x="611108" y="1524000"/>
            <a:ext cx="15238492" cy="907192"/>
            <a:chOff x="611108" y="1828800"/>
            <a:chExt cx="15238492" cy="907192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1DA61DC3-56FB-41B2-881F-F64AEF16545F}"/>
                </a:ext>
              </a:extLst>
            </p:cNvPr>
            <p:cNvGrpSpPr/>
            <p:nvPr/>
          </p:nvGrpSpPr>
          <p:grpSpPr>
            <a:xfrm>
              <a:off x="611108" y="1828800"/>
              <a:ext cx="12114292" cy="907192"/>
              <a:chOff x="7459670" y="7543799"/>
              <a:chExt cx="20011305" cy="907311"/>
            </a:xfrm>
          </p:grpSpPr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0D55CE4A-8553-4009-AF89-3ED8CCDB5977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5" name="Group 27">
                <a:extLst>
                  <a:ext uri="{FF2B5EF4-FFF2-40B4-BE49-F238E27FC236}">
                    <a16:creationId xmlns:a16="http://schemas.microsoft.com/office/drawing/2014/main" id="{C27A92A1-EA63-420A-A4C8-10530523AD6A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816367" cy="906571"/>
                <a:chOff x="7459669" y="7543800"/>
                <a:chExt cx="4816367" cy="906571"/>
              </a:xfrm>
            </p:grpSpPr>
            <p:sp>
              <p:nvSpPr>
                <p:cNvPr id="38" name="Isosceles Triangle 44">
                  <a:extLst>
                    <a:ext uri="{FF2B5EF4-FFF2-40B4-BE49-F238E27FC236}">
                      <a16:creationId xmlns:a16="http://schemas.microsoft.com/office/drawing/2014/main" id="{DD3AA433-6016-4DE4-BFAA-D4DB61CDCD06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39" name="Group 29">
                  <a:extLst>
                    <a:ext uri="{FF2B5EF4-FFF2-40B4-BE49-F238E27FC236}">
                      <a16:creationId xmlns:a16="http://schemas.microsoft.com/office/drawing/2014/main" id="{F0E093E9-527E-46BB-8834-F5BE0F48249A}"/>
                    </a:ext>
                  </a:extLst>
                </p:cNvPr>
                <p:cNvGrpSpPr/>
                <p:nvPr/>
              </p:nvGrpSpPr>
              <p:grpSpPr>
                <a:xfrm>
                  <a:off x="7469184" y="7685127"/>
                  <a:ext cx="4806852" cy="765244"/>
                  <a:chOff x="7469184" y="7685127"/>
                  <a:chExt cx="4806852" cy="765244"/>
                </a:xfrm>
              </p:grpSpPr>
              <p:sp>
                <p:nvSpPr>
                  <p:cNvPr id="40" name="Round Same Side Corner Rectangle 48">
                    <a:extLst>
                      <a:ext uri="{FF2B5EF4-FFF2-40B4-BE49-F238E27FC236}">
                        <a16:creationId xmlns:a16="http://schemas.microsoft.com/office/drawing/2014/main" id="{EEC89BBA-1325-470C-BD70-2114ADABE5C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506850" y="5647461"/>
                    <a:ext cx="731520" cy="4806852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F260091D-BE01-4E97-ADD9-82361BEE2F09}"/>
                      </a:ext>
                    </a:extLst>
                  </p:cNvPr>
                  <p:cNvSpPr txBox="1"/>
                  <p:nvPr/>
                </p:nvSpPr>
                <p:spPr>
                  <a:xfrm>
                    <a:off x="7834797" y="7696220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8C9BB11-2A95-4212-AC95-A79088E542BF}"/>
                </a:ext>
              </a:extLst>
            </p:cNvPr>
            <p:cNvSpPr txBox="1"/>
            <p:nvPr/>
          </p:nvSpPr>
          <p:spPr>
            <a:xfrm>
              <a:off x="3626224" y="1905000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6A6A0F3-563D-42A6-82CA-C630AB68F230}"/>
                  </a:ext>
                </a:extLst>
              </p:cNvPr>
              <p:cNvSpPr txBox="1"/>
              <p:nvPr/>
            </p:nvSpPr>
            <p:spPr>
              <a:xfrm>
                <a:off x="1387837" y="7772400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𝑪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𝑫</m:t>
                        </m:r>
                      </m:e>
                    </m:d>
                    <m:r>
                      <a:rPr lang="en-US" sz="4400" b="0" i="1" u="sng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</m:t>
                    </m:r>
                  </m:oMath>
                </a14:m>
                <a:endParaRPr lang="en-US" sz="4400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06A6A0F3-563D-42A6-82CA-C630AB68F2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837" y="7772400"/>
                <a:ext cx="12357846" cy="769441"/>
              </a:xfrm>
              <a:prstGeom prst="rect">
                <a:avLst/>
              </a:prstGeom>
              <a:blipFill>
                <a:blip r:embed="rId4"/>
                <a:stretch>
                  <a:fillRect l="-202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39E527D9-5D69-4D98-82C5-C5449AB9E132}"/>
              </a:ext>
            </a:extLst>
          </p:cNvPr>
          <p:cNvGrpSpPr/>
          <p:nvPr/>
        </p:nvGrpSpPr>
        <p:grpSpPr>
          <a:xfrm>
            <a:off x="12344399" y="6201356"/>
            <a:ext cx="7575685" cy="7561638"/>
            <a:chOff x="13459204" y="6284483"/>
            <a:chExt cx="7575685" cy="7561638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074D048C-6182-4C14-881A-C4CF98E9027E}"/>
                </a:ext>
              </a:extLst>
            </p:cNvPr>
            <p:cNvGrpSpPr/>
            <p:nvPr/>
          </p:nvGrpSpPr>
          <p:grpSpPr>
            <a:xfrm>
              <a:off x="13459204" y="6284483"/>
              <a:ext cx="7575685" cy="7561638"/>
              <a:chOff x="13459204" y="6284483"/>
              <a:chExt cx="7575685" cy="7561638"/>
            </a:xfrm>
          </p:grpSpPr>
          <p:grpSp>
            <p:nvGrpSpPr>
              <p:cNvPr id="53" name="Group 52">
                <a:extLst>
                  <a:ext uri="{FF2B5EF4-FFF2-40B4-BE49-F238E27FC236}">
                    <a16:creationId xmlns:a16="http://schemas.microsoft.com/office/drawing/2014/main" id="{6D333293-3C86-45D4-8178-40AE63D4D804}"/>
                  </a:ext>
                </a:extLst>
              </p:cNvPr>
              <p:cNvGrpSpPr/>
              <p:nvPr/>
            </p:nvGrpSpPr>
            <p:grpSpPr>
              <a:xfrm>
                <a:off x="13459204" y="6284483"/>
                <a:ext cx="7575685" cy="7561638"/>
                <a:chOff x="13563600" y="5655267"/>
                <a:chExt cx="7356260" cy="7833892"/>
              </a:xfrm>
            </p:grpSpPr>
            <p:grpSp>
              <p:nvGrpSpPr>
                <p:cNvPr id="55" name="Group 54">
                  <a:extLst>
                    <a:ext uri="{FF2B5EF4-FFF2-40B4-BE49-F238E27FC236}">
                      <a16:creationId xmlns:a16="http://schemas.microsoft.com/office/drawing/2014/main" id="{DA8A0079-EEE0-461C-8E2A-B21E14E6A269}"/>
                    </a:ext>
                  </a:extLst>
                </p:cNvPr>
                <p:cNvGrpSpPr/>
                <p:nvPr/>
              </p:nvGrpSpPr>
              <p:grpSpPr>
                <a:xfrm>
                  <a:off x="14054442" y="6248400"/>
                  <a:ext cx="6255095" cy="6560523"/>
                  <a:chOff x="14054442" y="5181599"/>
                  <a:chExt cx="6255095" cy="6560523"/>
                </a:xfrm>
              </p:grpSpPr>
              <p:grpSp>
                <p:nvGrpSpPr>
                  <p:cNvPr id="62" name="Group 61">
                    <a:extLst>
                      <a:ext uri="{FF2B5EF4-FFF2-40B4-BE49-F238E27FC236}">
                        <a16:creationId xmlns:a16="http://schemas.microsoft.com/office/drawing/2014/main" id="{37C5ADF0-9152-455B-B43A-E30FC97F13B4}"/>
                      </a:ext>
                    </a:extLst>
                  </p:cNvPr>
                  <p:cNvGrpSpPr/>
                  <p:nvPr/>
                </p:nvGrpSpPr>
                <p:grpSpPr>
                  <a:xfrm>
                    <a:off x="14054442" y="9103300"/>
                    <a:ext cx="6255095" cy="2638822"/>
                    <a:chOff x="14054442" y="9103300"/>
                    <a:chExt cx="6255095" cy="2638822"/>
                  </a:xfrm>
                </p:grpSpPr>
                <p:cxnSp>
                  <p:nvCxnSpPr>
                    <p:cNvPr id="67" name="Straight Connector 66">
                      <a:extLst>
                        <a:ext uri="{FF2B5EF4-FFF2-40B4-BE49-F238E27FC236}">
                          <a16:creationId xmlns:a16="http://schemas.microsoft.com/office/drawing/2014/main" id="{92C3ED32-67A5-43C6-9377-82894D1B127C}"/>
                        </a:ext>
                      </a:extLst>
                    </p:cNvPr>
                    <p:cNvCxnSpPr>
                      <a:cxnSpLocks/>
                      <a:stCxn id="82" idx="3"/>
                    </p:cNvCxnSpPr>
                    <p:nvPr/>
                  </p:nvCxnSpPr>
                  <p:spPr>
                    <a:xfrm>
                      <a:off x="14054442" y="9187943"/>
                      <a:ext cx="2176158" cy="2505439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8" name="Straight Connector 67">
                      <a:extLst>
                        <a:ext uri="{FF2B5EF4-FFF2-40B4-BE49-F238E27FC236}">
                          <a16:creationId xmlns:a16="http://schemas.microsoft.com/office/drawing/2014/main" id="{46CC8EB4-425C-4C9F-8F76-F1A3F95AD360}"/>
                        </a:ext>
                      </a:extLst>
                    </p:cNvPr>
                    <p:cNvCxnSpPr>
                      <a:cxnSpLocks/>
                      <a:endCxn id="81" idx="6"/>
                    </p:cNvCxnSpPr>
                    <p:nvPr/>
                  </p:nvCxnSpPr>
                  <p:spPr>
                    <a:xfrm>
                      <a:off x="14097000" y="9103300"/>
                      <a:ext cx="6212537" cy="34404"/>
                    </a:xfrm>
                    <a:prstGeom prst="line">
                      <a:avLst/>
                    </a:prstGeom>
                    <a:ln w="28575"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69" name="Straight Connector 68">
                      <a:extLst>
                        <a:ext uri="{FF2B5EF4-FFF2-40B4-BE49-F238E27FC236}">
                          <a16:creationId xmlns:a16="http://schemas.microsoft.com/office/drawing/2014/main" id="{A17B26FE-9E4D-4D89-9AC6-6353C4FB2F4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6230600" y="11033916"/>
                      <a:ext cx="2411402" cy="708206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70" name="Straight Connector 69">
                      <a:extLst>
                        <a:ext uri="{FF2B5EF4-FFF2-40B4-BE49-F238E27FC236}">
                          <a16:creationId xmlns:a16="http://schemas.microsoft.com/office/drawing/2014/main" id="{1289CD13-A76A-485A-BD34-6230B2565246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8745200" y="9103300"/>
                      <a:ext cx="1524000" cy="1869500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63" name="Straight Connector 62">
                    <a:extLst>
                      <a:ext uri="{FF2B5EF4-FFF2-40B4-BE49-F238E27FC236}">
                        <a16:creationId xmlns:a16="http://schemas.microsoft.com/office/drawing/2014/main" id="{45915BE9-2F3B-4E72-AF40-C4F052776F5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4097000" y="5181600"/>
                    <a:ext cx="2667000" cy="39217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4" name="Straight Connector 63">
                    <a:extLst>
                      <a:ext uri="{FF2B5EF4-FFF2-40B4-BE49-F238E27FC236}">
                        <a16:creationId xmlns:a16="http://schemas.microsoft.com/office/drawing/2014/main" id="{94677FC5-2FB9-449B-9871-12214A0BFCA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230600" y="5181599"/>
                    <a:ext cx="533400" cy="6511783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5" name="Straight Connector 64">
                    <a:extLst>
                      <a:ext uri="{FF2B5EF4-FFF2-40B4-BE49-F238E27FC236}">
                        <a16:creationId xmlns:a16="http://schemas.microsoft.com/office/drawing/2014/main" id="{14BB9E37-A647-4ED6-996E-4CBD28F8D13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600"/>
                    <a:ext cx="1943100" cy="57912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6" name="Straight Connector 65">
                    <a:extLst>
                      <a:ext uri="{FF2B5EF4-FFF2-40B4-BE49-F238E27FC236}">
                        <a16:creationId xmlns:a16="http://schemas.microsoft.com/office/drawing/2014/main" id="{B6699731-03D9-471A-B0D4-BE4F8ED10FA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599"/>
                    <a:ext cx="3505200" cy="3921701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8C1CF8AA-1147-4959-BF22-6E82C9CF622C}"/>
                    </a:ext>
                  </a:extLst>
                </p:cNvPr>
                <p:cNvSpPr txBox="1"/>
                <p:nvPr/>
              </p:nvSpPr>
              <p:spPr>
                <a:xfrm>
                  <a:off x="16840200" y="5655267"/>
                  <a:ext cx="557565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57" name="TextBox 56">
                  <a:extLst>
                    <a:ext uri="{FF2B5EF4-FFF2-40B4-BE49-F238E27FC236}">
                      <a16:creationId xmlns:a16="http://schemas.microsoft.com/office/drawing/2014/main" id="{DE9CC8F4-0F74-47F3-AA7C-770B30B58CAF}"/>
                    </a:ext>
                  </a:extLst>
                </p:cNvPr>
                <p:cNvSpPr txBox="1"/>
                <p:nvPr/>
              </p:nvSpPr>
              <p:spPr>
                <a:xfrm>
                  <a:off x="13563600" y="9990147"/>
                  <a:ext cx="588696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58" name="TextBox 57">
                  <a:extLst>
                    <a:ext uri="{FF2B5EF4-FFF2-40B4-BE49-F238E27FC236}">
                      <a16:creationId xmlns:a16="http://schemas.microsoft.com/office/drawing/2014/main" id="{7F367858-02D7-413F-83D0-A790CFE5F93B}"/>
                    </a:ext>
                  </a:extLst>
                </p:cNvPr>
                <p:cNvSpPr txBox="1"/>
                <p:nvPr/>
              </p:nvSpPr>
              <p:spPr>
                <a:xfrm>
                  <a:off x="15810767" y="12628242"/>
                  <a:ext cx="973041" cy="86091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59" name="TextBox 58">
                  <a:extLst>
                    <a:ext uri="{FF2B5EF4-FFF2-40B4-BE49-F238E27FC236}">
                      <a16:creationId xmlns:a16="http://schemas.microsoft.com/office/drawing/2014/main" id="{A8F8A96E-EA98-4499-8D1C-E00990BBF469}"/>
                    </a:ext>
                  </a:extLst>
                </p:cNvPr>
                <p:cNvSpPr txBox="1"/>
                <p:nvPr/>
              </p:nvSpPr>
              <p:spPr>
                <a:xfrm>
                  <a:off x="18622498" y="12006130"/>
                  <a:ext cx="577800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60" name="TextBox 59">
                  <a:extLst>
                    <a:ext uri="{FF2B5EF4-FFF2-40B4-BE49-F238E27FC236}">
                      <a16:creationId xmlns:a16="http://schemas.microsoft.com/office/drawing/2014/main" id="{DD1CB5A3-DC55-4664-B9BA-0696E9F4929E}"/>
                    </a:ext>
                  </a:extLst>
                </p:cNvPr>
                <p:cNvSpPr txBox="1"/>
                <p:nvPr/>
              </p:nvSpPr>
              <p:spPr>
                <a:xfrm>
                  <a:off x="20287580" y="9880834"/>
                  <a:ext cx="632280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</a:p>
              </p:txBody>
            </p:sp>
            <p:sp>
              <p:nvSpPr>
                <p:cNvPr id="61" name="TextBox 60">
                  <a:extLst>
                    <a:ext uri="{FF2B5EF4-FFF2-40B4-BE49-F238E27FC236}">
                      <a16:creationId xmlns:a16="http://schemas.microsoft.com/office/drawing/2014/main" id="{E56EF60C-6A88-4D6A-87AF-501F7D30AC2D}"/>
                    </a:ext>
                  </a:extLst>
                </p:cNvPr>
                <p:cNvSpPr txBox="1"/>
                <p:nvPr/>
              </p:nvSpPr>
              <p:spPr>
                <a:xfrm>
                  <a:off x="17736555" y="11023429"/>
                  <a:ext cx="640063" cy="86091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O</a:t>
                  </a:r>
                </a:p>
              </p:txBody>
            </p:sp>
          </p:grp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099F463A-0B33-493A-BB84-35DA9473A04E}"/>
                  </a:ext>
                </a:extLst>
              </p:cNvPr>
              <p:cNvSpPr/>
              <p:nvPr/>
            </p:nvSpPr>
            <p:spPr>
              <a:xfrm>
                <a:off x="15681960" y="8199120"/>
                <a:ext cx="9144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633BD05C-63A1-44AD-BA79-5953BFAEAC45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FA9482A3-7ED9-4809-BE9E-4D9C7CE2CCA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4106655" y="10697041"/>
                <a:ext cx="4638545" cy="1799759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2BD42637-A79E-4034-B599-51D0C2507D6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6233962" y="10642412"/>
                <a:ext cx="4130858" cy="2435306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80" name="Flowchart: Connector 79">
                <a:extLst>
                  <a:ext uri="{FF2B5EF4-FFF2-40B4-BE49-F238E27FC236}">
                    <a16:creationId xmlns:a16="http://schemas.microsoft.com/office/drawing/2014/main" id="{E5AFE177-8385-4778-9B36-FB2357BD64FE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lowchart: Connector 80">
                <a:extLst>
                  <a:ext uri="{FF2B5EF4-FFF2-40B4-BE49-F238E27FC236}">
                    <a16:creationId xmlns:a16="http://schemas.microsoft.com/office/drawing/2014/main" id="{C1E87D1C-885B-4B31-9BCF-C4C80D97CCBC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lowchart: Connector 81">
                <a:extLst>
                  <a:ext uri="{FF2B5EF4-FFF2-40B4-BE49-F238E27FC236}">
                    <a16:creationId xmlns:a16="http://schemas.microsoft.com/office/drawing/2014/main" id="{9CDE3FA5-FE73-492F-AE09-AB86EC0FC2FD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lowchart: Connector 82">
                <a:extLst>
                  <a:ext uri="{FF2B5EF4-FFF2-40B4-BE49-F238E27FC236}">
                    <a16:creationId xmlns:a16="http://schemas.microsoft.com/office/drawing/2014/main" id="{C2E7058D-A23B-45D8-81A8-300176D305DE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lowchart: Connector 83">
                <a:extLst>
                  <a:ext uri="{FF2B5EF4-FFF2-40B4-BE49-F238E27FC236}">
                    <a16:creationId xmlns:a16="http://schemas.microsoft.com/office/drawing/2014/main" id="{C2C41354-7532-4185-828D-240FB99B9F8E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lowchart: Connector 84">
                <a:extLst>
                  <a:ext uri="{FF2B5EF4-FFF2-40B4-BE49-F238E27FC236}">
                    <a16:creationId xmlns:a16="http://schemas.microsoft.com/office/drawing/2014/main" id="{CD657F56-3DA5-4023-8FF7-DE2FCC59080E}"/>
                  </a:ext>
                </a:extLst>
              </p:cNvPr>
              <p:cNvSpPr/>
              <p:nvPr/>
            </p:nvSpPr>
            <p:spPr>
              <a:xfrm>
                <a:off x="17754600" y="120548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0510FD4F-FCFD-4D4E-B841-E0C32B1C3B64}"/>
                </a:ext>
              </a:extLst>
            </p:cNvPr>
            <p:cNvSpPr txBox="1"/>
            <p:nvPr/>
          </p:nvSpPr>
          <p:spPr>
            <a:xfrm>
              <a:off x="15087600" y="7696200"/>
              <a:ext cx="914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4F1D7AC3-2E5C-4F82-9703-69435DE7198B}"/>
                </a:ext>
              </a:extLst>
            </p:cNvPr>
            <p:cNvCxnSpPr>
              <a:endCxn id="83" idx="4"/>
            </p:cNvCxnSpPr>
            <p:nvPr/>
          </p:nvCxnSpPr>
          <p:spPr>
            <a:xfrm>
              <a:off x="15697200" y="8225902"/>
              <a:ext cx="541020" cy="4956698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41F4C52F-A432-439C-9CC6-6E0A5841BFC4}"/>
                </a:ext>
              </a:extLst>
            </p:cNvPr>
            <p:cNvCxnSpPr>
              <a:endCxn id="84" idx="4"/>
            </p:cNvCxnSpPr>
            <p:nvPr/>
          </p:nvCxnSpPr>
          <p:spPr>
            <a:xfrm>
              <a:off x="15697200" y="8225902"/>
              <a:ext cx="3040380" cy="4252631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B27C4BE-FF4D-4FAB-A97F-405201C8025D}"/>
              </a:ext>
            </a:extLst>
          </p:cNvPr>
          <p:cNvSpPr txBox="1"/>
          <p:nvPr/>
        </p:nvSpPr>
        <p:spPr>
          <a:xfrm>
            <a:off x="23641260" y="10642412"/>
            <a:ext cx="50526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93D3C2BC-CC3B-49B4-9024-9657FABCF1E5}"/>
              </a:ext>
            </a:extLst>
          </p:cNvPr>
          <p:cNvCxnSpPr>
            <a:cxnSpLocks/>
            <a:stCxn id="81" idx="6"/>
          </p:cNvCxnSpPr>
          <p:nvPr/>
        </p:nvCxnSpPr>
        <p:spPr>
          <a:xfrm>
            <a:off x="19291555" y="10592493"/>
            <a:ext cx="4424045" cy="815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9761BB89-DE47-44E3-8A6E-7CB1670960A2}"/>
              </a:ext>
            </a:extLst>
          </p:cNvPr>
          <p:cNvCxnSpPr>
            <a:cxnSpLocks/>
          </p:cNvCxnSpPr>
          <p:nvPr/>
        </p:nvCxnSpPr>
        <p:spPr>
          <a:xfrm>
            <a:off x="14582395" y="8237220"/>
            <a:ext cx="3324605" cy="8305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6E025DE2-3512-4071-BDC0-476968C37F11}"/>
              </a:ext>
            </a:extLst>
          </p:cNvPr>
          <p:cNvCxnSpPr>
            <a:cxnSpLocks/>
          </p:cNvCxnSpPr>
          <p:nvPr/>
        </p:nvCxnSpPr>
        <p:spPr>
          <a:xfrm>
            <a:off x="17907000" y="9079901"/>
            <a:ext cx="5953230" cy="15118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3C38B0-3B73-4E6F-AD5A-582B817C8D96}"/>
                  </a:ext>
                </a:extLst>
              </p:cNvPr>
              <p:cNvSpPr txBox="1"/>
              <p:nvPr/>
            </p:nvSpPr>
            <p:spPr>
              <a:xfrm>
                <a:off x="1430738" y="8975214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𝐷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93C38B0-3B73-4E6F-AD5A-582B817C8D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738" y="8975214"/>
                <a:ext cx="12357846" cy="769441"/>
              </a:xfrm>
              <a:prstGeom prst="rect">
                <a:avLst/>
              </a:prstGeom>
              <a:blipFill>
                <a:blip r:embed="rId5"/>
                <a:stretch>
                  <a:fillRect l="-202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35454D4-35D4-4253-9CA2-472E7B113A17}"/>
                  </a:ext>
                </a:extLst>
              </p:cNvPr>
              <p:cNvSpPr txBox="1"/>
              <p:nvPr/>
            </p:nvSpPr>
            <p:spPr>
              <a:xfrm>
                <a:off x="-2113843" y="9844077"/>
                <a:ext cx="12357846" cy="1568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𝐶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𝑀𝐵𝐶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𝐴𝐷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𝐴𝐷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535454D4-35D4-4253-9CA2-472E7B113A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113843" y="9844077"/>
                <a:ext cx="12357846" cy="1568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D592C7F-6634-4F9C-B9FC-D3C77E2BA6A5}"/>
                  </a:ext>
                </a:extLst>
              </p:cNvPr>
              <p:cNvSpPr txBox="1"/>
              <p:nvPr/>
            </p:nvSpPr>
            <p:spPr>
              <a:xfrm>
                <a:off x="2859192" y="10315340"/>
                <a:ext cx="12949516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D592C7F-6634-4F9C-B9FC-D3C77E2BA6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192" y="10315340"/>
                <a:ext cx="12949516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1774ED6-093F-4778-B651-E2FDB2753287}"/>
                  </a:ext>
                </a:extLst>
              </p:cNvPr>
              <p:cNvSpPr txBox="1"/>
              <p:nvPr/>
            </p:nvSpPr>
            <p:spPr>
              <a:xfrm>
                <a:off x="1849599" y="11485388"/>
                <a:ext cx="1300330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21774ED6-093F-4778-B651-E2FDB27532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599" y="11485388"/>
                <a:ext cx="13003306" cy="769441"/>
              </a:xfrm>
              <a:prstGeom prst="rect">
                <a:avLst/>
              </a:prstGeom>
              <a:blipFill>
                <a:blip r:embed="rId8"/>
                <a:stretch>
                  <a:fillRect l="-187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7502FD67-3F17-4F47-8FB2-2D48881C0FD9}"/>
                  </a:ext>
                </a:extLst>
              </p:cNvPr>
              <p:cNvSpPr txBox="1"/>
              <p:nvPr/>
            </p:nvSpPr>
            <p:spPr>
              <a:xfrm>
                <a:off x="749577" y="12508396"/>
                <a:ext cx="8363487" cy="7540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𝐹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𝐵𝐶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𝐴𝐷</m:t>
                          </m:r>
                        </m:e>
                      </m:d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7502FD67-3F17-4F47-8FB2-2D48881C0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577" y="12508396"/>
                <a:ext cx="8363487" cy="7540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A288F4F0-E585-4E6A-8C0F-C70BEF12199E}"/>
              </a:ext>
            </a:extLst>
          </p:cNvPr>
          <p:cNvCxnSpPr>
            <a:cxnSpLocks/>
          </p:cNvCxnSpPr>
          <p:nvPr/>
        </p:nvCxnSpPr>
        <p:spPr>
          <a:xfrm flipV="1">
            <a:off x="17574281" y="10591801"/>
            <a:ext cx="6200119" cy="182187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E41A3AB8-C3AD-48FA-8DFB-73A5BE4AD8E7}"/>
              </a:ext>
            </a:extLst>
          </p:cNvPr>
          <p:cNvCxnSpPr>
            <a:cxnSpLocks/>
          </p:cNvCxnSpPr>
          <p:nvPr/>
        </p:nvCxnSpPr>
        <p:spPr>
          <a:xfrm flipV="1">
            <a:off x="19278600" y="10576560"/>
            <a:ext cx="4437000" cy="1524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2" name="Flowchart: Connector 71">
            <a:extLst>
              <a:ext uri="{FF2B5EF4-FFF2-40B4-BE49-F238E27FC236}">
                <a16:creationId xmlns:a16="http://schemas.microsoft.com/office/drawing/2014/main" id="{D840F48B-1DAA-4D01-9A21-1D2D41135CB7}"/>
              </a:ext>
            </a:extLst>
          </p:cNvPr>
          <p:cNvSpPr/>
          <p:nvPr/>
        </p:nvSpPr>
        <p:spPr>
          <a:xfrm>
            <a:off x="17769840" y="8984673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3" name="Flowchart: Connector 72">
            <a:extLst>
              <a:ext uri="{FF2B5EF4-FFF2-40B4-BE49-F238E27FC236}">
                <a16:creationId xmlns:a16="http://schemas.microsoft.com/office/drawing/2014/main" id="{72584C5B-5407-4746-8507-57EF0378D0A1}"/>
              </a:ext>
            </a:extLst>
          </p:cNvPr>
          <p:cNvSpPr/>
          <p:nvPr/>
        </p:nvSpPr>
        <p:spPr>
          <a:xfrm>
            <a:off x="23698200" y="10508673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708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17" grpId="0"/>
      <p:bldP spid="106" grpId="0"/>
      <p:bldP spid="109" grpId="0"/>
      <p:bldP spid="112" grpId="0"/>
      <p:bldP spid="115" grpId="0"/>
      <p:bldP spid="118" grpId="0"/>
      <p:bldP spid="72" grpId="0" animBg="1"/>
      <p:bldP spid="7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ounded Rectangle 133">
            <a:extLst>
              <a:ext uri="{FF2B5EF4-FFF2-40B4-BE49-F238E27FC236}">
                <a16:creationId xmlns:a16="http://schemas.microsoft.com/office/drawing/2014/main" id="{72E8E032-2389-4C63-908B-CA0E2318DBC9}"/>
              </a:ext>
            </a:extLst>
          </p:cNvPr>
          <p:cNvSpPr/>
          <p:nvPr/>
        </p:nvSpPr>
        <p:spPr bwMode="auto">
          <a:xfrm>
            <a:off x="541146" y="2464643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3D4266-81BF-497F-8EF4-397F689050B9}"/>
              </a:ext>
            </a:extLst>
          </p:cNvPr>
          <p:cNvGrpSpPr/>
          <p:nvPr/>
        </p:nvGrpSpPr>
        <p:grpSpPr>
          <a:xfrm>
            <a:off x="541146" y="6728312"/>
            <a:ext cx="23231796" cy="6986964"/>
            <a:chOff x="1205494" y="6947472"/>
            <a:chExt cx="22200130" cy="7033586"/>
          </a:xfrm>
        </p:grpSpPr>
        <p:sp>
          <p:nvSpPr>
            <p:cNvPr id="24" name="Rounded Rectangle 124">
              <a:extLst>
                <a:ext uri="{FF2B5EF4-FFF2-40B4-BE49-F238E27FC236}">
                  <a16:creationId xmlns:a16="http://schemas.microsoft.com/office/drawing/2014/main" id="{35D00CA6-6908-4DD6-B8D9-5B94AEE3A04D}"/>
                </a:ext>
              </a:extLst>
            </p:cNvPr>
            <p:cNvSpPr/>
            <p:nvPr/>
          </p:nvSpPr>
          <p:spPr>
            <a:xfrm>
              <a:off x="1269933" y="7108096"/>
              <a:ext cx="22135691" cy="68729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F9FDF74C-8A5B-4D16-B293-CAA8C8CF48B4}"/>
                </a:ext>
              </a:extLst>
            </p:cNvPr>
            <p:cNvGrpSpPr/>
            <p:nvPr/>
          </p:nvGrpSpPr>
          <p:grpSpPr>
            <a:xfrm>
              <a:off x="1205494" y="6947472"/>
              <a:ext cx="3440383" cy="864097"/>
              <a:chOff x="1205494" y="6947472"/>
              <a:chExt cx="3440383" cy="864097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0BB260D4-D2FB-4ECB-A864-CC2F6D6807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582CB4A-D2F0-4C94-8526-5B103C6863E4}"/>
                  </a:ext>
                </a:extLst>
              </p:cNvPr>
              <p:cNvSpPr txBox="1"/>
              <p:nvPr/>
            </p:nvSpPr>
            <p:spPr>
              <a:xfrm>
                <a:off x="2004309" y="6980464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7" name="Round Diagonal Corner Rectangle 128">
                <a:extLst>
                  <a:ext uri="{FF2B5EF4-FFF2-40B4-BE49-F238E27FC236}">
                    <a16:creationId xmlns:a16="http://schemas.microsoft.com/office/drawing/2014/main" id="{EAF7028D-D83C-4580-A2D6-2E21D6FE3965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3E113C77-90B3-4F07-8D3E-51A2A69ED7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137298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928B82-BE7D-4554-B089-88D53DE41495}"/>
                  </a:ext>
                </a:extLst>
              </p:cNvPr>
              <p:cNvSpPr txBox="1"/>
              <p:nvPr/>
            </p:nvSpPr>
            <p:spPr>
              <a:xfrm>
                <a:off x="1447800" y="2743200"/>
                <a:ext cx="20726400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u="sng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	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𝐵𝐶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		d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B9928B82-BE7D-4554-B089-88D53DE414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743200"/>
                <a:ext cx="20726400" cy="3541419"/>
              </a:xfrm>
              <a:prstGeom prst="rect">
                <a:avLst/>
              </a:prstGeom>
              <a:blipFill>
                <a:blip r:embed="rId3"/>
                <a:stretch>
                  <a:fillRect l="-1206" t="-688" r="-1176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>
            <a:extLst>
              <a:ext uri="{FF2B5EF4-FFF2-40B4-BE49-F238E27FC236}">
                <a16:creationId xmlns:a16="http://schemas.microsoft.com/office/drawing/2014/main" id="{8F3EB4BE-AA07-4505-9885-A0AF51E5DE1C}"/>
              </a:ext>
            </a:extLst>
          </p:cNvPr>
          <p:cNvGrpSpPr/>
          <p:nvPr/>
        </p:nvGrpSpPr>
        <p:grpSpPr>
          <a:xfrm>
            <a:off x="611108" y="1524000"/>
            <a:ext cx="14991468" cy="907192"/>
            <a:chOff x="611108" y="1524000"/>
            <a:chExt cx="14991468" cy="907192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20148569-B0CE-4204-8446-FE6985346D18}"/>
                </a:ext>
              </a:extLst>
            </p:cNvPr>
            <p:cNvGrpSpPr/>
            <p:nvPr/>
          </p:nvGrpSpPr>
          <p:grpSpPr>
            <a:xfrm>
              <a:off x="611108" y="1524000"/>
              <a:ext cx="12114292" cy="907192"/>
              <a:chOff x="7459670" y="7543799"/>
              <a:chExt cx="20011305" cy="907311"/>
            </a:xfrm>
          </p:grpSpPr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430882C-C6BF-47E2-B501-EB7B29FC7343}"/>
                  </a:ext>
                </a:extLst>
              </p:cNvPr>
              <p:cNvSpPr txBox="1"/>
              <p:nvPr/>
            </p:nvSpPr>
            <p:spPr>
              <a:xfrm>
                <a:off x="8993186" y="7620004"/>
                <a:ext cx="18477789" cy="831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27">
                <a:extLst>
                  <a:ext uri="{FF2B5EF4-FFF2-40B4-BE49-F238E27FC236}">
                    <a16:creationId xmlns:a16="http://schemas.microsoft.com/office/drawing/2014/main" id="{B456B76B-8AE7-4622-9540-7E1019576A7F}"/>
                  </a:ext>
                </a:extLst>
              </p:cNvPr>
              <p:cNvGrpSpPr/>
              <p:nvPr/>
            </p:nvGrpSpPr>
            <p:grpSpPr>
              <a:xfrm>
                <a:off x="7459670" y="7543799"/>
                <a:ext cx="4408314" cy="872847"/>
                <a:chOff x="7459669" y="7543800"/>
                <a:chExt cx="4408314" cy="872847"/>
              </a:xfrm>
            </p:grpSpPr>
            <p:sp>
              <p:nvSpPr>
                <p:cNvPr id="45" name="Isosceles Triangle 44">
                  <a:extLst>
                    <a:ext uri="{FF2B5EF4-FFF2-40B4-BE49-F238E27FC236}">
                      <a16:creationId xmlns:a16="http://schemas.microsoft.com/office/drawing/2014/main" id="{2A250CBD-CA38-476B-B282-AEDA6821B9D5}"/>
                    </a:ext>
                  </a:extLst>
                </p:cNvPr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1" name="Group 29">
                  <a:extLst>
                    <a:ext uri="{FF2B5EF4-FFF2-40B4-BE49-F238E27FC236}">
                      <a16:creationId xmlns:a16="http://schemas.microsoft.com/office/drawing/2014/main" id="{6E0E2E56-D7A3-4FB0-8286-272E7D78FB7F}"/>
                    </a:ext>
                  </a:extLst>
                </p:cNvPr>
                <p:cNvGrpSpPr/>
                <p:nvPr/>
              </p:nvGrpSpPr>
              <p:grpSpPr>
                <a:xfrm>
                  <a:off x="7469184" y="7637228"/>
                  <a:ext cx="4398799" cy="779419"/>
                  <a:chOff x="7469184" y="7637228"/>
                  <a:chExt cx="4398799" cy="779419"/>
                </a:xfrm>
              </p:grpSpPr>
              <p:sp>
                <p:nvSpPr>
                  <p:cNvPr id="52" name="Round Same Side Corner Rectangle 48">
                    <a:extLst>
                      <a:ext uri="{FF2B5EF4-FFF2-40B4-BE49-F238E27FC236}">
                        <a16:creationId xmlns:a16="http://schemas.microsoft.com/office/drawing/2014/main" id="{D772D5B8-1DD5-41F7-9BD1-E6D24F2937B4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9302824" y="5851487"/>
                    <a:ext cx="731520" cy="4398799"/>
                  </a:xfrm>
                  <a:prstGeom prst="round2SameRect">
                    <a:avLst/>
                  </a:prstGeom>
                  <a:solidFill>
                    <a:srgbClr val="14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1597ECFC-E887-47F0-B80B-D9E188AB5ABC}"/>
                      </a:ext>
                    </a:extLst>
                  </p:cNvPr>
                  <p:cNvSpPr txBox="1"/>
                  <p:nvPr/>
                </p:nvSpPr>
                <p:spPr>
                  <a:xfrm>
                    <a:off x="7637518" y="7637228"/>
                    <a:ext cx="3405809" cy="754151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b="1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 I</a:t>
                    </a:r>
                  </a:p>
                </p:txBody>
              </p:sp>
            </p:grpSp>
          </p:grp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5FB24A4B-9F46-40E0-B592-5E4EE6178C95}"/>
                </a:ext>
              </a:extLst>
            </p:cNvPr>
            <p:cNvSpPr txBox="1"/>
            <p:nvPr/>
          </p:nvSpPr>
          <p:spPr>
            <a:xfrm>
              <a:off x="3379200" y="1647411"/>
              <a:ext cx="12223376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tuyến của hai mặt phẳng</a:t>
              </a:r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95DE9DF-C600-4E8E-8E4C-65997AA320C9}"/>
              </a:ext>
            </a:extLst>
          </p:cNvPr>
          <p:cNvGrpSpPr/>
          <p:nvPr/>
        </p:nvGrpSpPr>
        <p:grpSpPr>
          <a:xfrm>
            <a:off x="13456341" y="6555904"/>
            <a:ext cx="6134282" cy="6236798"/>
            <a:chOff x="13459204" y="6284483"/>
            <a:chExt cx="7746858" cy="7765297"/>
          </a:xfrm>
        </p:grpSpPr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DD8A85C8-2B0C-4950-9117-5D09AED0FD8B}"/>
                </a:ext>
              </a:extLst>
            </p:cNvPr>
            <p:cNvGrpSpPr/>
            <p:nvPr/>
          </p:nvGrpSpPr>
          <p:grpSpPr>
            <a:xfrm>
              <a:off x="13459204" y="6284483"/>
              <a:ext cx="7746858" cy="7765297"/>
              <a:chOff x="13563600" y="5655267"/>
              <a:chExt cx="7522475" cy="8044883"/>
            </a:xfrm>
          </p:grpSpPr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76356EF5-5256-4207-9DC2-FD59C7216F17}"/>
                  </a:ext>
                </a:extLst>
              </p:cNvPr>
              <p:cNvGrpSpPr/>
              <p:nvPr/>
            </p:nvGrpSpPr>
            <p:grpSpPr>
              <a:xfrm>
                <a:off x="14029903" y="6248400"/>
                <a:ext cx="6239297" cy="6588726"/>
                <a:chOff x="14029903" y="5181599"/>
                <a:chExt cx="6239297" cy="6588726"/>
              </a:xfrm>
            </p:grpSpPr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4B1BC7EF-2639-4E1A-9270-52A264E16E68}"/>
                    </a:ext>
                  </a:extLst>
                </p:cNvPr>
                <p:cNvGrpSpPr/>
                <p:nvPr/>
              </p:nvGrpSpPr>
              <p:grpSpPr>
                <a:xfrm>
                  <a:off x="14029903" y="9103300"/>
                  <a:ext cx="6239297" cy="2667025"/>
                  <a:chOff x="14029903" y="9103300"/>
                  <a:chExt cx="6239297" cy="2667025"/>
                </a:xfrm>
              </p:grpSpPr>
              <p:cxnSp>
                <p:nvCxnSpPr>
                  <p:cNvPr id="89" name="Straight Connector 88">
                    <a:extLst>
                      <a:ext uri="{FF2B5EF4-FFF2-40B4-BE49-F238E27FC236}">
                        <a16:creationId xmlns:a16="http://schemas.microsoft.com/office/drawing/2014/main" id="{00E1E871-01F6-4A9A-9B5D-9AF6AA12E5C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4029903" y="9103300"/>
                    <a:ext cx="2298814" cy="2667025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9">
                    <a:extLst>
                      <a:ext uri="{FF2B5EF4-FFF2-40B4-BE49-F238E27FC236}">
                        <a16:creationId xmlns:a16="http://schemas.microsoft.com/office/drawing/2014/main" id="{8F21ACA3-03DD-4F6F-9765-6A951C9252C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4097000" y="9106357"/>
                    <a:ext cx="6145941" cy="36644"/>
                  </a:xfrm>
                  <a:prstGeom prst="line">
                    <a:avLst/>
                  </a:prstGeom>
                  <a:ln w="38100">
                    <a:prstDash val="das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Connector 91">
                    <a:extLst>
                      <a:ext uri="{FF2B5EF4-FFF2-40B4-BE49-F238E27FC236}">
                        <a16:creationId xmlns:a16="http://schemas.microsoft.com/office/drawing/2014/main" id="{735CA214-B68A-4970-BA92-F18FC1D2FD6A}"/>
                      </a:ext>
                    </a:extLst>
                  </p:cNvPr>
                  <p:cNvCxnSpPr>
                    <a:cxnSpLocks/>
                    <a:stCxn id="72" idx="4"/>
                  </p:cNvCxnSpPr>
                  <p:nvPr/>
                </p:nvCxnSpPr>
                <p:spPr>
                  <a:xfrm flipV="1">
                    <a:off x="18714264" y="9154238"/>
                    <a:ext cx="1554936" cy="1819645"/>
                  </a:xfrm>
                  <a:prstGeom prst="line">
                    <a:avLst/>
                  </a:prstGeom>
                  <a:ln w="38100">
                    <a:prstDash val="soli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85" name="Straight Connector 84">
                  <a:extLst>
                    <a:ext uri="{FF2B5EF4-FFF2-40B4-BE49-F238E27FC236}">
                      <a16:creationId xmlns:a16="http://schemas.microsoft.com/office/drawing/2014/main" id="{95D3A0A0-F7BB-4A91-B5EB-C17469716AD7}"/>
                    </a:ext>
                  </a:extLst>
                </p:cNvPr>
                <p:cNvCxnSpPr/>
                <p:nvPr/>
              </p:nvCxnSpPr>
              <p:spPr>
                <a:xfrm flipV="1">
                  <a:off x="14097000" y="5181600"/>
                  <a:ext cx="2667000" cy="39217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66B1DC4-4297-47EB-9E59-B12FA0F4CFD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6230600" y="5181599"/>
                  <a:ext cx="533400" cy="6511783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40B71F39-9AC8-4C9A-ACAE-4D9C730B10E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764000" y="5181600"/>
                  <a:ext cx="1943100" cy="5791200"/>
                </a:xfrm>
                <a:prstGeom prst="line">
                  <a:avLst/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660C6402-79E7-432D-876E-9C1D679EEF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6764000" y="5181599"/>
                  <a:ext cx="3505200" cy="3921701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A43AF8C0-06FC-4CEC-BE89-5F9D90D1CADA}"/>
                  </a:ext>
                </a:extLst>
              </p:cNvPr>
              <p:cNvSpPr txBox="1"/>
              <p:nvPr/>
            </p:nvSpPr>
            <p:spPr>
              <a:xfrm>
                <a:off x="16840200" y="5655267"/>
                <a:ext cx="704137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</a:p>
            </p:txBody>
          </p:sp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09744A69-60F0-48A3-8848-1198458B5595}"/>
                  </a:ext>
                </a:extLst>
              </p:cNvPr>
              <p:cNvSpPr txBox="1"/>
              <p:nvPr/>
            </p:nvSpPr>
            <p:spPr>
              <a:xfrm>
                <a:off x="13563600" y="9990147"/>
                <a:ext cx="743452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A6D664A7-9C49-47DD-B2EB-E0437815D1AE}"/>
                  </a:ext>
                </a:extLst>
              </p:cNvPr>
              <p:cNvSpPr txBox="1"/>
              <p:nvPr/>
            </p:nvSpPr>
            <p:spPr>
              <a:xfrm>
                <a:off x="15810767" y="12628242"/>
                <a:ext cx="973042" cy="10719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9186877-FA98-4C73-9713-858C4EB6E719}"/>
                  </a:ext>
                </a:extLst>
              </p:cNvPr>
              <p:cNvSpPr txBox="1"/>
              <p:nvPr/>
            </p:nvSpPr>
            <p:spPr>
              <a:xfrm>
                <a:off x="18622498" y="12006129"/>
                <a:ext cx="729692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79DA5E42-E9A7-4730-921C-7C5AF425FFF6}"/>
                  </a:ext>
                </a:extLst>
              </p:cNvPr>
              <p:cNvSpPr txBox="1"/>
              <p:nvPr/>
            </p:nvSpPr>
            <p:spPr>
              <a:xfrm>
                <a:off x="20287581" y="9880834"/>
                <a:ext cx="798494" cy="1071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</p:grpSp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06C310B-4714-408F-9100-88B6B33065A2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sp>
            <p:nvSpPr>
              <p:cNvPr id="67" name="Flowchart: Connector 66">
                <a:extLst>
                  <a:ext uri="{FF2B5EF4-FFF2-40B4-BE49-F238E27FC236}">
                    <a16:creationId xmlns:a16="http://schemas.microsoft.com/office/drawing/2014/main" id="{9B4CF601-0470-42E7-B8F7-C3245EB9FF58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lowchart: Connector 67">
                <a:extLst>
                  <a:ext uri="{FF2B5EF4-FFF2-40B4-BE49-F238E27FC236}">
                    <a16:creationId xmlns:a16="http://schemas.microsoft.com/office/drawing/2014/main" id="{6626DBA0-8FF2-45AB-99DC-1DFC32D66312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lowchart: Connector 68">
                <a:extLst>
                  <a:ext uri="{FF2B5EF4-FFF2-40B4-BE49-F238E27FC236}">
                    <a16:creationId xmlns:a16="http://schemas.microsoft.com/office/drawing/2014/main" id="{69F7B5BA-1802-428A-BB4E-98171D9C4F34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lowchart: Connector 69">
                <a:extLst>
                  <a:ext uri="{FF2B5EF4-FFF2-40B4-BE49-F238E27FC236}">
                    <a16:creationId xmlns:a16="http://schemas.microsoft.com/office/drawing/2014/main" id="{8DAF6BB8-883D-4940-9C09-B4BA50EAB104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E26CB382-8655-4B9F-A46A-67213FF1618E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118BEC04-C24D-4AAB-A93C-5AFC311C3D25}"/>
                  </a:ext>
                </a:extLst>
              </p:cNvPr>
              <p:cNvSpPr/>
              <p:nvPr/>
            </p:nvSpPr>
            <p:spPr>
              <a:xfrm>
                <a:off x="18694923" y="12310825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C3AAA42-BCFB-46C8-B6EC-2762AD3E8F60}"/>
                  </a:ext>
                </a:extLst>
              </p:cNvPr>
              <p:cNvSpPr txBox="1"/>
              <p:nvPr/>
            </p:nvSpPr>
            <p:spPr>
              <a:xfrm>
                <a:off x="2248181" y="7902812"/>
                <a:ext cx="1101061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u="sng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u="sng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u="sng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400" b="1" u="sng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u="sng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C3AAA42-BCFB-46C8-B6EC-2762AD3E8F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181" y="7902812"/>
                <a:ext cx="11010619" cy="769441"/>
              </a:xfrm>
              <a:prstGeom prst="rect">
                <a:avLst/>
              </a:prstGeom>
              <a:blipFill>
                <a:blip r:embed="rId4"/>
                <a:stretch>
                  <a:fillRect l="-2270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75427F7-5703-4E6B-A08B-5EF7D6E0954D}"/>
                  </a:ext>
                </a:extLst>
              </p:cNvPr>
              <p:cNvSpPr txBox="1"/>
              <p:nvPr/>
            </p:nvSpPr>
            <p:spPr>
              <a:xfrm>
                <a:off x="2224549" y="9067800"/>
                <a:ext cx="12357846" cy="36186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sz="4400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endParaRPr lang="en-US" sz="4400" dirty="0" smtClean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4400" dirty="0" smtClean="0"/>
                  <a:t>     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0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  <m:t>𝑆𝐴𝐵</m:t>
                                </m:r>
                              </m:e>
                            </m:d>
                          </m:e>
                          <m:e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m:rPr>
                                <m:sty m:val="p"/>
                              </m:rPr>
                              <a:rPr lang="en-US" sz="4400" b="0" i="0" smtClean="0">
                                <a:latin typeface="Cambria Math" panose="02040503050406030204" pitchFamily="18" charset="0"/>
                              </a:rPr>
                              <m:t>E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𝐷</m:t>
                            </m:r>
                            <m:r>
                              <a:rPr lang="en-US" sz="4400">
                                <a:latin typeface="Cambria Math" panose="02040503050406030204" pitchFamily="18" charset="0"/>
                              </a:rPr>
                              <m:t>⊂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</a:t>
                </a:r>
                <a:endParaRPr lang="en-US" sz="4400" dirty="0" smtClean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775427F7-5703-4E6B-A08B-5EF7D6E09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4549" y="9067800"/>
                <a:ext cx="12357846" cy="3618619"/>
              </a:xfrm>
              <a:prstGeom prst="rect">
                <a:avLst/>
              </a:prstGeom>
              <a:blipFill>
                <a:blip r:embed="rId5"/>
                <a:stretch>
                  <a:fillRect l="-2023" t="-37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E78C04E1-5F94-47D6-B204-CC72BA9D8C76}"/>
                  </a:ext>
                </a:extLst>
              </p:cNvPr>
              <p:cNvSpPr txBox="1"/>
              <p:nvPr/>
            </p:nvSpPr>
            <p:spPr>
              <a:xfrm>
                <a:off x="2193241" y="11987898"/>
                <a:ext cx="1235784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</a:t>
                </a:r>
                <a14:m>
                  <m:oMath xmlns:m="http://schemas.openxmlformats.org/officeDocument/2006/math">
                    <m:r>
                      <a:rPr lang="en-US" sz="440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4400" b="0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E78C04E1-5F94-47D6-B204-CC72BA9D8C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41" y="11987898"/>
                <a:ext cx="12357846" cy="769441"/>
              </a:xfrm>
              <a:prstGeom prst="rect">
                <a:avLst/>
              </a:prstGeom>
              <a:blipFill>
                <a:blip r:embed="rId6"/>
                <a:stretch>
                  <a:fillRect l="-202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Flowchart: Connector 15">
            <a:extLst>
              <a:ext uri="{FF2B5EF4-FFF2-40B4-BE49-F238E27FC236}">
                <a16:creationId xmlns:a16="http://schemas.microsoft.com/office/drawing/2014/main" id="{FEEC6E21-FA25-4DCA-80E4-B696965E6D16}"/>
              </a:ext>
            </a:extLst>
          </p:cNvPr>
          <p:cNvSpPr/>
          <p:nvPr/>
        </p:nvSpPr>
        <p:spPr>
          <a:xfrm>
            <a:off x="16306800" y="12816840"/>
            <a:ext cx="137160" cy="137160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6ABBE5A-6C7B-4C5C-9A1E-69CE00F04529}"/>
              </a:ext>
            </a:extLst>
          </p:cNvPr>
          <p:cNvCxnSpPr>
            <a:cxnSpLocks/>
          </p:cNvCxnSpPr>
          <p:nvPr/>
        </p:nvCxnSpPr>
        <p:spPr>
          <a:xfrm>
            <a:off x="16067182" y="7119074"/>
            <a:ext cx="296484" cy="5758726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2C89F9D-6059-4550-B21E-0BC4558C3DB8}"/>
              </a:ext>
            </a:extLst>
          </p:cNvPr>
          <p:cNvCxnSpPr>
            <a:cxnSpLocks/>
          </p:cNvCxnSpPr>
          <p:nvPr/>
        </p:nvCxnSpPr>
        <p:spPr>
          <a:xfrm flipV="1">
            <a:off x="16375380" y="11506200"/>
            <a:ext cx="1281125" cy="1447799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8876B96-0C6E-4111-A0A1-FC5E73FC9901}"/>
              </a:ext>
            </a:extLst>
          </p:cNvPr>
          <p:cNvCxnSpPr>
            <a:cxnSpLocks/>
          </p:cNvCxnSpPr>
          <p:nvPr/>
        </p:nvCxnSpPr>
        <p:spPr>
          <a:xfrm flipH="1" flipV="1">
            <a:off x="15610196" y="12039600"/>
            <a:ext cx="772804" cy="830357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32E95639-AE04-45CC-960E-EA83D3C9DF0C}"/>
              </a:ext>
            </a:extLst>
          </p:cNvPr>
          <p:cNvCxnSpPr>
            <a:cxnSpLocks/>
            <a:endCxn id="72" idx="3"/>
          </p:cNvCxnSpPr>
          <p:nvPr/>
        </p:nvCxnSpPr>
        <p:spPr>
          <a:xfrm flipV="1">
            <a:off x="15631748" y="11490067"/>
            <a:ext cx="1986357" cy="605586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TextBox 99">
            <a:extLst>
              <a:ext uri="{FF2B5EF4-FFF2-40B4-BE49-F238E27FC236}">
                <a16:creationId xmlns:a16="http://schemas.microsoft.com/office/drawing/2014/main" id="{69A3EAC8-7ED9-407B-807E-2E21D32D3575}"/>
              </a:ext>
            </a:extLst>
          </p:cNvPr>
          <p:cNvSpPr txBox="1"/>
          <p:nvPr/>
        </p:nvSpPr>
        <p:spPr>
          <a:xfrm>
            <a:off x="16101512" y="12970886"/>
            <a:ext cx="56297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35BBC5FD-9379-4002-9077-462BA8BEFC2B}"/>
              </a:ext>
            </a:extLst>
          </p:cNvPr>
          <p:cNvCxnSpPr>
            <a:cxnSpLocks/>
          </p:cNvCxnSpPr>
          <p:nvPr/>
        </p:nvCxnSpPr>
        <p:spPr>
          <a:xfrm flipV="1">
            <a:off x="15642155" y="11490067"/>
            <a:ext cx="1975950" cy="591871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45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39" grpId="0"/>
      <p:bldP spid="102" grpId="0"/>
      <p:bldP spid="103" grpId="0"/>
      <p:bldP spid="104" grpId="0"/>
      <p:bldP spid="16" grpId="0" animBg="1"/>
      <p:bldP spid="10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26">
            <a:extLst>
              <a:ext uri="{FF2B5EF4-FFF2-40B4-BE49-F238E27FC236}">
                <a16:creationId xmlns:a16="http://schemas.microsoft.com/office/drawing/2014/main" id="{0814B5A3-8ABC-49D8-97DF-2357EB026C38}"/>
              </a:ext>
            </a:extLst>
          </p:cNvPr>
          <p:cNvGrpSpPr/>
          <p:nvPr/>
        </p:nvGrpSpPr>
        <p:grpSpPr>
          <a:xfrm>
            <a:off x="762001" y="1676400"/>
            <a:ext cx="18288001" cy="912042"/>
            <a:chOff x="7483861" y="7543801"/>
            <a:chExt cx="18207161" cy="912162"/>
          </a:xfrm>
        </p:grpSpPr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2A82980-B72E-4772-9794-BB5E0E1BE37E}"/>
                </a:ext>
              </a:extLst>
            </p:cNvPr>
            <p:cNvSpPr txBox="1"/>
            <p:nvPr/>
          </p:nvSpPr>
          <p:spPr>
            <a:xfrm>
              <a:off x="10187429" y="7686421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2" name="Group 27">
              <a:extLst>
                <a:ext uri="{FF2B5EF4-FFF2-40B4-BE49-F238E27FC236}">
                  <a16:creationId xmlns:a16="http://schemas.microsoft.com/office/drawing/2014/main" id="{7A8F62D8-4180-4655-89BF-492A904B2891}"/>
                </a:ext>
              </a:extLst>
            </p:cNvPr>
            <p:cNvGrpSpPr/>
            <p:nvPr/>
          </p:nvGrpSpPr>
          <p:grpSpPr>
            <a:xfrm>
              <a:off x="7483861" y="7543801"/>
              <a:ext cx="2703568" cy="912158"/>
              <a:chOff x="7483860" y="7543801"/>
              <a:chExt cx="2703568" cy="912158"/>
            </a:xfrm>
          </p:grpSpPr>
          <p:sp>
            <p:nvSpPr>
              <p:cNvPr id="56" name="Isosceles Triangle 44">
                <a:extLst>
                  <a:ext uri="{FF2B5EF4-FFF2-40B4-BE49-F238E27FC236}">
                    <a16:creationId xmlns:a16="http://schemas.microsoft.com/office/drawing/2014/main" id="{97A507C9-33C6-4FCB-8677-9E75CBD8395A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7" name="Group 29">
                <a:extLst>
                  <a:ext uri="{FF2B5EF4-FFF2-40B4-BE49-F238E27FC236}">
                    <a16:creationId xmlns:a16="http://schemas.microsoft.com/office/drawing/2014/main" id="{D54EBE9B-BC76-4228-8799-D5FF954D1E08}"/>
                  </a:ext>
                </a:extLst>
              </p:cNvPr>
              <p:cNvGrpSpPr/>
              <p:nvPr/>
            </p:nvGrpSpPr>
            <p:grpSpPr>
              <a:xfrm>
                <a:off x="7626824" y="7685786"/>
                <a:ext cx="2560604" cy="770173"/>
                <a:chOff x="7626824" y="7685786"/>
                <a:chExt cx="2560604" cy="770173"/>
              </a:xfrm>
            </p:grpSpPr>
            <p:sp>
              <p:nvSpPr>
                <p:cNvPr id="58" name="Round Same Side Corner Rectangle 47">
                  <a:extLst>
                    <a:ext uri="{FF2B5EF4-FFF2-40B4-BE49-F238E27FC236}">
                      <a16:creationId xmlns:a16="http://schemas.microsoft.com/office/drawing/2014/main" id="{3A89586C-EE97-4080-8229-1A80E17EA2B7}"/>
                    </a:ext>
                  </a:extLst>
                </p:cNvPr>
                <p:cNvSpPr/>
                <p:nvPr/>
              </p:nvSpPr>
              <p:spPr>
                <a:xfrm rot="5400000">
                  <a:off x="8541366" y="6809897"/>
                  <a:ext cx="731520" cy="2560604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6" name="TextBox 75">
                  <a:extLst>
                    <a:ext uri="{FF2B5EF4-FFF2-40B4-BE49-F238E27FC236}">
                      <a16:creationId xmlns:a16="http://schemas.microsoft.com/office/drawing/2014/main" id="{196BB25D-86A1-4EBC-976E-5F446F005BED}"/>
                    </a:ext>
                  </a:extLst>
                </p:cNvPr>
                <p:cNvSpPr txBox="1"/>
                <p:nvPr/>
              </p:nvSpPr>
              <p:spPr>
                <a:xfrm>
                  <a:off x="7669752" y="7685786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</a:t>
                  </a:r>
                </a:p>
              </p:txBody>
            </p:sp>
          </p:grpSp>
        </p:grp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D177A17B-CC43-4B23-AAAF-357BA85BE38E}"/>
              </a:ext>
            </a:extLst>
          </p:cNvPr>
          <p:cNvSpPr txBox="1"/>
          <p:nvPr/>
        </p:nvSpPr>
        <p:spPr>
          <a:xfrm>
            <a:off x="1949824" y="28194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4330" marR="0">
              <a:spcBef>
                <a:spcPts val="0"/>
              </a:spcBef>
              <a:spcAft>
                <a:spcPts val="0"/>
              </a:spcAft>
              <a:tabLst>
                <a:tab pos="839470" algn="l"/>
              </a:tabLst>
            </a:pPr>
            <a:r>
              <a:rPr lang="vi-VN" sz="4400" b="1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1</a:t>
            </a:r>
            <a:r>
              <a:rPr lang="vi-VN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ìm trực tiếp:</a:t>
            </a:r>
            <a:endParaRPr lang="en-US" sz="32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A7F3CA-238F-4A92-9161-0D4ECB455A20}"/>
                  </a:ext>
                </a:extLst>
              </p:cNvPr>
              <p:cNvSpPr txBox="1"/>
              <p:nvPr/>
            </p:nvSpPr>
            <p:spPr>
              <a:xfrm>
                <a:off x="1807868" y="3733800"/>
                <a:ext cx="1663253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vi-VN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1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ột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A7F3CA-238F-4A92-9161-0D4ECB455A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7868" y="3733800"/>
                <a:ext cx="16632532" cy="769441"/>
              </a:xfrm>
              <a:prstGeom prst="rect">
                <a:avLst/>
              </a:prstGeom>
              <a:blipFill>
                <a:blip r:embed="rId3"/>
                <a:stretch>
                  <a:fillRect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346C4E-B1EF-4517-965B-5CF56D66CE2E}"/>
                  </a:ext>
                </a:extLst>
              </p:cNvPr>
              <p:cNvSpPr txBox="1"/>
              <p:nvPr/>
            </p:nvSpPr>
            <p:spPr>
              <a:xfrm>
                <a:off x="2483224" y="47244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</a:t>
                </a:r>
                <a:r>
                  <a:rPr lang="vi-VN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	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C346C4E-B1EF-4517-965B-5CF56D66CE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24" y="4724400"/>
                <a:ext cx="12223376" cy="769441"/>
              </a:xfrm>
              <a:prstGeom prst="rect">
                <a:avLst/>
              </a:prstGeom>
              <a:blipFill>
                <a:blip r:embed="rId4"/>
                <a:stretch>
                  <a:fillRect l="-1994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887C3DC7-33C7-4135-B8AF-80E0616B2D86}"/>
              </a:ext>
            </a:extLst>
          </p:cNvPr>
          <p:cNvSpPr txBox="1"/>
          <p:nvPr/>
        </p:nvSpPr>
        <p:spPr>
          <a:xfrm>
            <a:off x="2407024" y="56388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400" i="1" u="sng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trình bày</a:t>
            </a:r>
            <a:r>
              <a:rPr lang="vi-VN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227E026-1286-4723-B84A-8CBB93BFC8F4}"/>
                  </a:ext>
                </a:extLst>
              </p:cNvPr>
              <p:cNvSpPr txBox="1"/>
              <p:nvPr/>
            </p:nvSpPr>
            <p:spPr>
              <a:xfrm>
                <a:off x="3962400" y="5723908"/>
                <a:ext cx="12223376" cy="19536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227E026-1286-4723-B84A-8CBB93BFC8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723908"/>
                <a:ext cx="12223376" cy="19536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FF483A9-1F0B-40A4-ABD1-342EB7FD3F65}"/>
                  </a:ext>
                </a:extLst>
              </p:cNvPr>
              <p:cNvSpPr txBox="1"/>
              <p:nvPr/>
            </p:nvSpPr>
            <p:spPr>
              <a:xfrm>
                <a:off x="2102223" y="7772400"/>
                <a:ext cx="1428077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54330" marR="0">
                  <a:spcBef>
                    <a:spcPts val="0"/>
                  </a:spcBef>
                  <a:spcAft>
                    <a:spcPts val="0"/>
                  </a:spcAft>
                  <a:tabLst>
                    <a:tab pos="839470" algn="l"/>
                  </a:tabLst>
                </a:pPr>
                <a:r>
                  <a:rPr lang="en-US" sz="4400" b="1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gián tiếp thông qua mặt phẳng phụ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AFF483A9-1F0B-40A4-ABD1-342EB7FD3F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2223" y="7772400"/>
                <a:ext cx="14280775" cy="769441"/>
              </a:xfrm>
              <a:prstGeom prst="rect">
                <a:avLst/>
              </a:prstGeom>
              <a:blipFill>
                <a:blip r:embed="rId6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D2F898D-FB72-4836-8A2C-C29C80582C0C}"/>
                  </a:ext>
                </a:extLst>
              </p:cNvPr>
              <p:cNvSpPr txBox="1"/>
              <p:nvPr/>
            </p:nvSpPr>
            <p:spPr>
              <a:xfrm>
                <a:off x="1905000" y="8686800"/>
                <a:ext cx="142807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1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mặt phẳng ph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ứa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cắ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D2F898D-FB72-4836-8A2C-C29C80582C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8686800"/>
                <a:ext cx="14280776" cy="769441"/>
              </a:xfrm>
              <a:prstGeom prst="rect">
                <a:avLst/>
              </a:prstGeom>
              <a:blipFill>
                <a:blip r:embed="rId7"/>
                <a:stretch>
                  <a:fillRect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A53141E-A1EA-4059-B504-682C8122DB9A}"/>
                  </a:ext>
                </a:extLst>
              </p:cNvPr>
              <p:cNvSpPr txBox="1"/>
              <p:nvPr/>
            </p:nvSpPr>
            <p:spPr>
              <a:xfrm>
                <a:off x="1905000" y="96774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69595" marR="0">
                  <a:spcBef>
                    <a:spcPts val="0"/>
                  </a:spcBef>
                  <a:spcAft>
                    <a:spcPts val="0"/>
                  </a:spcAft>
                  <a:tabLst>
                    <a:tab pos="1109345" algn="l"/>
                  </a:tabLst>
                </a:pPr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sz="32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A53141E-A1EA-4059-B504-682C8122DB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9677400"/>
                <a:ext cx="12223376" cy="769441"/>
              </a:xfrm>
              <a:prstGeom prst="rect">
                <a:avLst/>
              </a:prstGeom>
              <a:blipFill>
                <a:blip r:embed="rId8"/>
                <a:stretch>
                  <a:fillRect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A82A2F7-B657-493D-ADB2-28B88975551F}"/>
                  </a:ext>
                </a:extLst>
              </p:cNvPr>
              <p:cNvSpPr txBox="1"/>
              <p:nvPr/>
            </p:nvSpPr>
            <p:spPr>
              <a:xfrm>
                <a:off x="2483224" y="10591800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i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3</a:t>
                </a:r>
                <a:r>
                  <a:rPr lang="en-US" sz="4400" i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Tìm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d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A82A2F7-B657-493D-ADB2-28B889755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224" y="10591800"/>
                <a:ext cx="12223376" cy="769441"/>
              </a:xfrm>
              <a:prstGeom prst="rect">
                <a:avLst/>
              </a:prstGeom>
              <a:blipFill>
                <a:blip r:embed="rId9"/>
                <a:stretch>
                  <a:fillRect l="-1994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F758593D-4CCD-4579-B1BD-85B36C73D0BA}"/>
              </a:ext>
            </a:extLst>
          </p:cNvPr>
          <p:cNvSpPr txBox="1"/>
          <p:nvPr/>
        </p:nvSpPr>
        <p:spPr>
          <a:xfrm>
            <a:off x="1828800" y="11506200"/>
            <a:ext cx="12223376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9300" marR="0" indent="-179705">
              <a:spcBef>
                <a:spcPts val="0"/>
              </a:spcBef>
              <a:spcAft>
                <a:spcPts val="0"/>
              </a:spcAft>
            </a:pPr>
            <a:r>
              <a:rPr lang="en-US" sz="4400" i="1" u="sng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trình bày</a:t>
            </a:r>
            <a:r>
              <a:rPr lang="en-US" sz="4400" i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320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5905588-96B8-44EA-993C-01DAE8E2F4D3}"/>
                  </a:ext>
                </a:extLst>
              </p:cNvPr>
              <p:cNvSpPr txBox="1"/>
              <p:nvPr/>
            </p:nvSpPr>
            <p:spPr>
              <a:xfrm>
                <a:off x="4495800" y="11506200"/>
                <a:ext cx="12223376" cy="19715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</m:d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∩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eqAr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75905588-96B8-44EA-993C-01DAE8E2F4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11506200"/>
                <a:ext cx="12223376" cy="19715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763E2A4A-62F4-40FF-BDAC-6FF76C95A6FB}"/>
              </a:ext>
            </a:extLst>
          </p:cNvPr>
          <p:cNvGrpSpPr>
            <a:grpSpLocks/>
          </p:cNvGrpSpPr>
          <p:nvPr/>
        </p:nvGrpSpPr>
        <p:grpSpPr bwMode="auto">
          <a:xfrm>
            <a:off x="16328550" y="3506571"/>
            <a:ext cx="6568340" cy="6225351"/>
            <a:chOff x="1317" y="4353"/>
            <a:chExt cx="2327" cy="1768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B9141988-898E-4FCC-BBE3-9EDC99EA4A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5002"/>
              <a:ext cx="57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BDBBC698-5AA3-4F92-B191-243619F606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96" y="4353"/>
              <a:ext cx="180" cy="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0EA177E9-6212-4870-8AA3-3A40299F74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17" y="4394"/>
              <a:ext cx="2327" cy="1727"/>
              <a:chOff x="2202" y="4619"/>
              <a:chExt cx="2327" cy="1727"/>
            </a:xfrm>
          </p:grpSpPr>
          <p:cxnSp>
            <p:nvCxnSpPr>
              <p:cNvPr id="46" name="AutoShape 1067">
                <a:extLst>
                  <a:ext uri="{FF2B5EF4-FFF2-40B4-BE49-F238E27FC236}">
                    <a16:creationId xmlns:a16="http://schemas.microsoft.com/office/drawing/2014/main" id="{B5A3A1CA-F2E8-4464-A43A-A910CECAFA7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3080" y="5161"/>
                <a:ext cx="832" cy="20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799589D7-3E7D-47A1-AD52-17D9FAF2350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4" y="5147"/>
                <a:ext cx="180" cy="24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48" name="AutoShape 1069">
                <a:extLst>
                  <a:ext uri="{FF2B5EF4-FFF2-40B4-BE49-F238E27FC236}">
                    <a16:creationId xmlns:a16="http://schemas.microsoft.com/office/drawing/2014/main" id="{19691755-19F9-46B6-BB53-A03EEEC5D6A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322" y="4619"/>
                <a:ext cx="183" cy="63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AutoShape 1070">
                <a:extLst>
                  <a:ext uri="{FF2B5EF4-FFF2-40B4-BE49-F238E27FC236}">
                    <a16:creationId xmlns:a16="http://schemas.microsoft.com/office/drawing/2014/main" id="{1F487B39-6C03-4E2B-B612-FDDC2E0F604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494" y="5201"/>
                <a:ext cx="88" cy="30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AutoShape 1071">
                <a:extLst>
                  <a:ext uri="{FF2B5EF4-FFF2-40B4-BE49-F238E27FC236}">
                    <a16:creationId xmlns:a16="http://schemas.microsoft.com/office/drawing/2014/main" id="{A3D2D26A-60A9-499C-8A79-38424B6D39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84" y="5507"/>
                <a:ext cx="73" cy="254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F9568549-327E-49AB-BABF-D84A4D407A9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0" y="5211"/>
                <a:ext cx="260" cy="22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390A1A86-5BF7-437A-837D-A6223DA0AC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02" y="5071"/>
                <a:ext cx="2327" cy="1275"/>
                <a:chOff x="2202" y="5071"/>
                <a:chExt cx="2327" cy="1275"/>
              </a:xfrm>
            </p:grpSpPr>
            <p:sp>
              <p:nvSpPr>
                <p:cNvPr id="59" name="Oval 58">
                  <a:extLst>
                    <a:ext uri="{FF2B5EF4-FFF2-40B4-BE49-F238E27FC236}">
                      <a16:creationId xmlns:a16="http://schemas.microsoft.com/office/drawing/2014/main" id="{3A87A6C8-B2CE-4945-A77B-14A1183DBA5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70" y="5302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77AFF7A2-77C6-48B2-A224-36B0A9D841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12" y="5525"/>
                  <a:ext cx="497" cy="197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48673025-DA65-4B16-81C3-AD2349AF26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2550244">
                  <a:off x="2377" y="5255"/>
                  <a:ext cx="497" cy="19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AutoShape 1077">
                  <a:extLst>
                    <a:ext uri="{FF2B5EF4-FFF2-40B4-BE49-F238E27FC236}">
                      <a16:creationId xmlns:a16="http://schemas.microsoft.com/office/drawing/2014/main" id="{D7C37613-0153-41FD-8782-16BFBE05F94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607" y="5071"/>
                  <a:ext cx="1922" cy="446"/>
                </a:xfrm>
                <a:prstGeom prst="parallelogram">
                  <a:avLst>
                    <a:gd name="adj" fmla="val 107735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pic>
              <p:nvPicPr>
                <p:cNvPr id="63" name="Picture 62">
                  <a:extLst>
                    <a:ext uri="{FF2B5EF4-FFF2-40B4-BE49-F238E27FC236}">
                      <a16:creationId xmlns:a16="http://schemas.microsoft.com/office/drawing/2014/main" id="{0DBE6058-EC31-4225-B230-D055C3898C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94" y="5372"/>
                  <a:ext cx="164" cy="1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94" name="Rectangle 93">
                  <a:extLst>
                    <a:ext uri="{FF2B5EF4-FFF2-40B4-BE49-F238E27FC236}">
                      <a16:creationId xmlns:a16="http://schemas.microsoft.com/office/drawing/2014/main" id="{E3056119-A552-44B6-BFF7-316CA2BC252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72" y="5530"/>
                  <a:ext cx="651" cy="197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Rectangle 94">
                  <a:extLst>
                    <a:ext uri="{FF2B5EF4-FFF2-40B4-BE49-F238E27FC236}">
                      <a16:creationId xmlns:a16="http://schemas.microsoft.com/office/drawing/2014/main" id="{DD367CF9-8E90-428B-BF9C-C00AC1FBD3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063803">
                  <a:off x="2202" y="5107"/>
                  <a:ext cx="785" cy="342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6" name="Rectangle 95">
                  <a:extLst>
                    <a:ext uri="{FF2B5EF4-FFF2-40B4-BE49-F238E27FC236}">
                      <a16:creationId xmlns:a16="http://schemas.microsoft.com/office/drawing/2014/main" id="{D4FB124F-89F5-445D-8112-4F0B265F1B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89" y="6175"/>
                  <a:ext cx="532" cy="171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B12018BE-8C72-4218-8D85-A789FAE250A1}"/>
              </a:ext>
            </a:extLst>
          </p:cNvPr>
          <p:cNvGrpSpPr>
            <a:grpSpLocks/>
          </p:cNvGrpSpPr>
          <p:nvPr/>
        </p:nvGrpSpPr>
        <p:grpSpPr bwMode="auto">
          <a:xfrm>
            <a:off x="16550339" y="8762417"/>
            <a:ext cx="6145514" cy="4118560"/>
            <a:chOff x="3183" y="3441"/>
            <a:chExt cx="2252" cy="1509"/>
          </a:xfrm>
        </p:grpSpPr>
        <p:sp>
          <p:nvSpPr>
            <p:cNvPr id="65" name="Oval 64">
              <a:extLst>
                <a:ext uri="{FF2B5EF4-FFF2-40B4-BE49-F238E27FC236}">
                  <a16:creationId xmlns:a16="http://schemas.microsoft.com/office/drawing/2014/main" id="{31E1B408-B482-47AA-AF16-4A6C3F430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" y="4424"/>
              <a:ext cx="57" cy="57"/>
            </a:xfrm>
            <a:prstGeom prst="ellipse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E30CD069-0D7A-48B5-8816-F5D1E81E76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3" y="3441"/>
              <a:ext cx="2252" cy="1509"/>
              <a:chOff x="1773" y="2616"/>
              <a:chExt cx="2252" cy="1509"/>
            </a:xfrm>
          </p:grpSpPr>
          <p:cxnSp>
            <p:nvCxnSpPr>
              <p:cNvPr id="67" name="AutoShape 947">
                <a:extLst>
                  <a:ext uri="{FF2B5EF4-FFF2-40B4-BE49-F238E27FC236}">
                    <a16:creationId xmlns:a16="http://schemas.microsoft.com/office/drawing/2014/main" id="{A7873636-807C-482B-A404-2B5A9E9A7A51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202" y="2986"/>
                <a:ext cx="144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AutoShape 948">
                <a:extLst>
                  <a:ext uri="{FF2B5EF4-FFF2-40B4-BE49-F238E27FC236}">
                    <a16:creationId xmlns:a16="http://schemas.microsoft.com/office/drawing/2014/main" id="{ADF9329A-2A0F-4B6D-BD1B-424100D28B8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>
                <a:off x="2578" y="3438"/>
                <a:ext cx="1447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9" name="Group 68">
                <a:extLst>
                  <a:ext uri="{FF2B5EF4-FFF2-40B4-BE49-F238E27FC236}">
                    <a16:creationId xmlns:a16="http://schemas.microsoft.com/office/drawing/2014/main" id="{8022CD3F-BAFC-4922-A2E3-0A62DEEFEA6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73" y="2616"/>
                <a:ext cx="2245" cy="1509"/>
                <a:chOff x="1773" y="2616"/>
                <a:chExt cx="2245" cy="1509"/>
              </a:xfrm>
            </p:grpSpPr>
            <p:pic>
              <p:nvPicPr>
                <p:cNvPr id="70" name="Picture 69">
                  <a:extLst>
                    <a:ext uri="{FF2B5EF4-FFF2-40B4-BE49-F238E27FC236}">
                      <a16:creationId xmlns:a16="http://schemas.microsoft.com/office/drawing/2014/main" id="{007D41E3-0750-4D47-AF7D-1D2AAA2ED72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77" y="3424"/>
                  <a:ext cx="200" cy="24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71" name="AutoShape 951">
                  <a:extLst>
                    <a:ext uri="{FF2B5EF4-FFF2-40B4-BE49-F238E27FC236}">
                      <a16:creationId xmlns:a16="http://schemas.microsoft.com/office/drawing/2014/main" id="{24C9B7A5-778E-46BB-B79B-EF4D95212B7A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2208" y="2985"/>
                  <a:ext cx="183" cy="63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pic>
              <p:nvPicPr>
                <p:cNvPr id="72" name="Picture 71">
                  <a:extLst>
                    <a:ext uri="{FF2B5EF4-FFF2-40B4-BE49-F238E27FC236}">
                      <a16:creationId xmlns:a16="http://schemas.microsoft.com/office/drawing/2014/main" id="{35844D65-C05C-4216-9DCD-FDDE8D3E14B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97" y="3621"/>
                  <a:ext cx="260" cy="22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cxnSp>
              <p:nvCxnSpPr>
                <p:cNvPr id="73" name="AutoShape 953">
                  <a:extLst>
                    <a:ext uri="{FF2B5EF4-FFF2-40B4-BE49-F238E27FC236}">
                      <a16:creationId xmlns:a16="http://schemas.microsoft.com/office/drawing/2014/main" id="{EEA3BA4A-5DD4-4F8B-B0AA-45640D5200F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2382" y="3628"/>
                  <a:ext cx="1447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74" name="AutoShape 954">
                  <a:extLst>
                    <a:ext uri="{FF2B5EF4-FFF2-40B4-BE49-F238E27FC236}">
                      <a16:creationId xmlns:a16="http://schemas.microsoft.com/office/drawing/2014/main" id="{C6AD49F9-D294-40FD-8800-2106D40FA4A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>
                  <a:off x="3646" y="2987"/>
                  <a:ext cx="183" cy="63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pic>
              <p:nvPicPr>
                <p:cNvPr id="75" name="Picture 74">
                  <a:extLst>
                    <a:ext uri="{FF2B5EF4-FFF2-40B4-BE49-F238E27FC236}">
                      <a16:creationId xmlns:a16="http://schemas.microsoft.com/office/drawing/2014/main" id="{ACE52C45-9D5B-4560-93E3-36E62543E97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54" y="2992"/>
                  <a:ext cx="173" cy="2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77" name="Oval 76">
                  <a:extLst>
                    <a:ext uri="{FF2B5EF4-FFF2-40B4-BE49-F238E27FC236}">
                      <a16:creationId xmlns:a16="http://schemas.microsoft.com/office/drawing/2014/main" id="{05AD3A2B-9541-4E08-BDCE-8B2B9796C09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67" y="3675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8" name="Rectangle 77">
                  <a:extLst>
                    <a:ext uri="{FF2B5EF4-FFF2-40B4-BE49-F238E27FC236}">
                      <a16:creationId xmlns:a16="http://schemas.microsoft.com/office/drawing/2014/main" id="{84BC0C60-69C9-4394-A52C-2351E2E0396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9" y="3898"/>
                  <a:ext cx="497" cy="197"/>
                </a:xfrm>
                <a:prstGeom prst="rect">
                  <a:avLst/>
                </a:prstGeom>
                <a:pattFill prst="pct25">
                  <a:fgClr>
                    <a:srgbClr val="FFFFFF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9" name="Rectangle 78">
                  <a:extLst>
                    <a:ext uri="{FF2B5EF4-FFF2-40B4-BE49-F238E27FC236}">
                      <a16:creationId xmlns:a16="http://schemas.microsoft.com/office/drawing/2014/main" id="{77D1391D-06B7-42C6-9E51-E4A37CFA4E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9049756">
                  <a:off x="1773" y="3691"/>
                  <a:ext cx="602" cy="168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pic>
              <p:nvPicPr>
                <p:cNvPr id="80" name="Picture 79">
                  <a:extLst>
                    <a:ext uri="{FF2B5EF4-FFF2-40B4-BE49-F238E27FC236}">
                      <a16:creationId xmlns:a16="http://schemas.microsoft.com/office/drawing/2014/main" id="{55AF2F5C-CE82-4DB4-97D3-D5FBB1327530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11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87" y="3745"/>
                  <a:ext cx="164" cy="164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81" name="Oval 80">
                  <a:extLst>
                    <a:ext uri="{FF2B5EF4-FFF2-40B4-BE49-F238E27FC236}">
                      <a16:creationId xmlns:a16="http://schemas.microsoft.com/office/drawing/2014/main" id="{55A1F49A-B862-4BAE-999B-670ADAE8E21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8" y="2823"/>
                  <a:ext cx="384" cy="384"/>
                </a:xfrm>
                <a:prstGeom prst="ellips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cxnSp>
              <p:nvCxnSpPr>
                <p:cNvPr id="82" name="AutoShape 961">
                  <a:extLst>
                    <a:ext uri="{FF2B5EF4-FFF2-40B4-BE49-F238E27FC236}">
                      <a16:creationId xmlns:a16="http://schemas.microsoft.com/office/drawing/2014/main" id="{1204AE3C-18C7-44B9-B9B9-626C187F1572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3532" y="3445"/>
                  <a:ext cx="486" cy="45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83" name="AutoShape 962">
                  <a:extLst>
                    <a:ext uri="{FF2B5EF4-FFF2-40B4-BE49-F238E27FC236}">
                      <a16:creationId xmlns:a16="http://schemas.microsoft.com/office/drawing/2014/main" id="{06574CA5-245C-495A-824F-1F0DB57CE0D4}"/>
                    </a:ext>
                  </a:extLst>
                </p:cNvPr>
                <p:cNvCxnSpPr>
                  <a:cxnSpLocks noChangeShapeType="1"/>
                </p:cNvCxnSpPr>
                <p:nvPr/>
              </p:nvCxnSpPr>
              <p:spPr bwMode="auto">
                <a:xfrm flipH="1">
                  <a:off x="2099" y="3894"/>
                  <a:ext cx="1447" cy="1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grpSp>
              <p:nvGrpSpPr>
                <p:cNvPr id="84" name="Group 83">
                  <a:extLst>
                    <a:ext uri="{FF2B5EF4-FFF2-40B4-BE49-F238E27FC236}">
                      <a16:creationId xmlns:a16="http://schemas.microsoft.com/office/drawing/2014/main" id="{7C909C74-9C1D-4EDE-A6B4-1DCB9B4D64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99" y="3439"/>
                  <a:ext cx="479" cy="453"/>
                  <a:chOff x="2099" y="3439"/>
                  <a:chExt cx="479" cy="453"/>
                </a:xfrm>
              </p:grpSpPr>
              <p:cxnSp>
                <p:nvCxnSpPr>
                  <p:cNvPr id="92" name="AutoShape 964">
                    <a:extLst>
                      <a:ext uri="{FF2B5EF4-FFF2-40B4-BE49-F238E27FC236}">
                        <a16:creationId xmlns:a16="http://schemas.microsoft.com/office/drawing/2014/main" id="{A9F787EA-D07C-455A-B8CE-969D2A129C57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099" y="3606"/>
                    <a:ext cx="307" cy="286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3" name="AutoShape 965">
                    <a:extLst>
                      <a:ext uri="{FF2B5EF4-FFF2-40B4-BE49-F238E27FC236}">
                        <a16:creationId xmlns:a16="http://schemas.microsoft.com/office/drawing/2014/main" id="{E00F301E-A9CD-456B-9D30-DAA9CAB3A583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H="1">
                    <a:off x="2377" y="3439"/>
                    <a:ext cx="201" cy="190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85" name="Group 84">
                  <a:extLst>
                    <a:ext uri="{FF2B5EF4-FFF2-40B4-BE49-F238E27FC236}">
                      <a16:creationId xmlns:a16="http://schemas.microsoft.com/office/drawing/2014/main" id="{67D57890-EFA9-42C4-B722-35D414AC86C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630" y="3006"/>
                  <a:ext cx="754" cy="1041"/>
                  <a:chOff x="2630" y="3006"/>
                  <a:chExt cx="754" cy="1041"/>
                </a:xfrm>
              </p:grpSpPr>
              <p:cxnSp>
                <p:nvCxnSpPr>
                  <p:cNvPr id="88" name="AutoShape 967">
                    <a:extLst>
                      <a:ext uri="{FF2B5EF4-FFF2-40B4-BE49-F238E27FC236}">
                        <a16:creationId xmlns:a16="http://schemas.microsoft.com/office/drawing/2014/main" id="{B4BFBADA-83C2-48A6-BB7B-2AFCF2ED0714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2630" y="3128"/>
                    <a:ext cx="406" cy="497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89" name="AutoShape 968">
                    <a:extLst>
                      <a:ext uri="{FF2B5EF4-FFF2-40B4-BE49-F238E27FC236}">
                        <a16:creationId xmlns:a16="http://schemas.microsoft.com/office/drawing/2014/main" id="{C404472E-463F-405E-A2BD-F106527E4FB0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036" y="3621"/>
                    <a:ext cx="215" cy="269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90" name="AutoShape 969">
                    <a:extLst>
                      <a:ext uri="{FF2B5EF4-FFF2-40B4-BE49-F238E27FC236}">
                        <a16:creationId xmlns:a16="http://schemas.microsoft.com/office/drawing/2014/main" id="{FB3F5931-7F1D-4B17-8A4D-62CCF32EF91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3227" y="3856"/>
                    <a:ext cx="157" cy="191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pic>
                <p:nvPicPr>
                  <p:cNvPr id="91" name="Picture 90">
                    <a:extLst>
                      <a:ext uri="{FF2B5EF4-FFF2-40B4-BE49-F238E27FC236}">
                        <a16:creationId xmlns:a16="http://schemas.microsoft.com/office/drawing/2014/main" id="{6E367539-AFFC-4FE8-BA2C-7B31CEB5D606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17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640" y="3006"/>
                    <a:ext cx="180" cy="2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86" name="Rectangle 85">
                  <a:extLst>
                    <a:ext uri="{FF2B5EF4-FFF2-40B4-BE49-F238E27FC236}">
                      <a16:creationId xmlns:a16="http://schemas.microsoft.com/office/drawing/2014/main" id="{B2141504-13F5-44DF-A1AE-705B3F434B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13" y="2781"/>
                  <a:ext cx="497" cy="197"/>
                </a:xfrm>
                <a:prstGeom prst="rect">
                  <a:avLst/>
                </a:prstGeom>
                <a:pattFill prst="pct5">
                  <a:fgClr>
                    <a:srgbClr val="FFFFFF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Rectangle 86">
                  <a:extLst>
                    <a:ext uri="{FF2B5EF4-FFF2-40B4-BE49-F238E27FC236}">
                      <a16:creationId xmlns:a16="http://schemas.microsoft.com/office/drawing/2014/main" id="{3340CD05-656B-4304-846E-436E636460A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4411007">
                  <a:off x="1972" y="3005"/>
                  <a:ext cx="308" cy="197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B0F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9" name="Rectangle 98">
                  <a:extLst>
                    <a:ext uri="{FF2B5EF4-FFF2-40B4-BE49-F238E27FC236}">
                      <a16:creationId xmlns:a16="http://schemas.microsoft.com/office/drawing/2014/main" id="{D6DD49CC-01F0-415D-BA8C-335E884546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73" y="3918"/>
                  <a:ext cx="637" cy="207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0" name="Rectangle 99">
                  <a:extLst>
                    <a:ext uri="{FF2B5EF4-FFF2-40B4-BE49-F238E27FC236}">
                      <a16:creationId xmlns:a16="http://schemas.microsoft.com/office/drawing/2014/main" id="{BA5187A2-9994-401C-B3D8-6DC26962A40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9" y="2616"/>
                  <a:ext cx="622" cy="349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1" name="Rectangle 100">
                  <a:extLst>
                    <a:ext uri="{FF2B5EF4-FFF2-40B4-BE49-F238E27FC236}">
                      <a16:creationId xmlns:a16="http://schemas.microsoft.com/office/drawing/2014/main" id="{146EA04D-711B-4CDC-98F2-88900CE72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613066">
                  <a:off x="1829" y="2861"/>
                  <a:ext cx="384" cy="489"/>
                </a:xfrm>
                <a:prstGeom prst="rect">
                  <a:avLst/>
                </a:prstGeom>
                <a:pattFill prst="pct20">
                  <a:fgClr>
                    <a:schemeClr val="accent1"/>
                  </a:fgClr>
                  <a:bgClr>
                    <a:schemeClr val="bg1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  <p:bldP spid="23" grpId="0"/>
      <p:bldP spid="26" grpId="0"/>
      <p:bldP spid="29" grpId="0"/>
      <p:bldP spid="32" grpId="0"/>
      <p:bldP spid="35" grpId="0"/>
      <p:bldP spid="38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838200" y="7018468"/>
            <a:ext cx="23164800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58" name="Rounded Rectangle 133">
            <a:extLst>
              <a:ext uri="{FF2B5EF4-FFF2-40B4-BE49-F238E27FC236}">
                <a16:creationId xmlns:a16="http://schemas.microsoft.com/office/drawing/2014/main" id="{111E7190-24D8-4234-AF3C-53A1763F985F}"/>
              </a:ext>
            </a:extLst>
          </p:cNvPr>
          <p:cNvSpPr/>
          <p:nvPr/>
        </p:nvSpPr>
        <p:spPr bwMode="auto">
          <a:xfrm>
            <a:off x="771204" y="2491888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F4EA6239-28C4-45AF-9C34-9D3AC71A2076}"/>
                  </a:ext>
                </a:extLst>
              </p:cNvPr>
              <p:cNvSpPr txBox="1"/>
              <p:nvPr/>
            </p:nvSpPr>
            <p:spPr>
              <a:xfrm>
                <a:off x="1191890" y="2644288"/>
                <a:ext cx="21515709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2</a:t>
                </a:r>
                <a:r>
                  <a:rPr lang="nl-NL" sz="4400" b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tứ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đá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các cạnh đối diện không song song với nhau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một điểm trên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F4EA6239-28C4-45AF-9C34-9D3AC71A20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890" y="2644288"/>
                <a:ext cx="21515709" cy="3541419"/>
              </a:xfrm>
              <a:prstGeom prst="rect">
                <a:avLst/>
              </a:prstGeom>
              <a:blipFill>
                <a:blip r:embed="rId3"/>
                <a:stretch>
                  <a:fillRect l="-1162" t="-861" r="-1133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26">
            <a:extLst>
              <a:ext uri="{FF2B5EF4-FFF2-40B4-BE49-F238E27FC236}">
                <a16:creationId xmlns:a16="http://schemas.microsoft.com/office/drawing/2014/main" id="{3FBFB015-E494-4AB8-BC8B-05DE0DFDDDD3}"/>
              </a:ext>
            </a:extLst>
          </p:cNvPr>
          <p:cNvGrpSpPr/>
          <p:nvPr/>
        </p:nvGrpSpPr>
        <p:grpSpPr>
          <a:xfrm>
            <a:off x="609600" y="1450157"/>
            <a:ext cx="18559521" cy="948984"/>
            <a:chOff x="7483861" y="7543801"/>
            <a:chExt cx="18477484" cy="949109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6A7FF98B-EE2E-4397-90B8-79A9ED4E87BC}"/>
                </a:ext>
              </a:extLst>
            </p:cNvPr>
            <p:cNvSpPr txBox="1"/>
            <p:nvPr/>
          </p:nvSpPr>
          <p:spPr>
            <a:xfrm>
              <a:off x="10457752" y="7686418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27">
              <a:extLst>
                <a:ext uri="{FF2B5EF4-FFF2-40B4-BE49-F238E27FC236}">
                  <a16:creationId xmlns:a16="http://schemas.microsoft.com/office/drawing/2014/main" id="{52D892E9-3EE3-4534-8D0E-619AD5D6B013}"/>
                </a:ext>
              </a:extLst>
            </p:cNvPr>
            <p:cNvGrpSpPr/>
            <p:nvPr/>
          </p:nvGrpSpPr>
          <p:grpSpPr>
            <a:xfrm>
              <a:off x="7483861" y="7543801"/>
              <a:ext cx="2973889" cy="949109"/>
              <a:chOff x="7483860" y="7543801"/>
              <a:chExt cx="2973889" cy="949109"/>
            </a:xfrm>
          </p:grpSpPr>
          <p:sp>
            <p:nvSpPr>
              <p:cNvPr id="81" name="Isosceles Triangle 44">
                <a:extLst>
                  <a:ext uri="{FF2B5EF4-FFF2-40B4-BE49-F238E27FC236}">
                    <a16:creationId xmlns:a16="http://schemas.microsoft.com/office/drawing/2014/main" id="{6F5A1C00-08D8-4381-988C-83809ABF63F7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2" name="Group 29">
                <a:extLst>
                  <a:ext uri="{FF2B5EF4-FFF2-40B4-BE49-F238E27FC236}">
                    <a16:creationId xmlns:a16="http://schemas.microsoft.com/office/drawing/2014/main" id="{2A4B734A-E187-4E43-833D-1602102F4BC8}"/>
                  </a:ext>
                </a:extLst>
              </p:cNvPr>
              <p:cNvGrpSpPr/>
              <p:nvPr/>
            </p:nvGrpSpPr>
            <p:grpSpPr>
              <a:xfrm>
                <a:off x="7626823" y="7724440"/>
                <a:ext cx="2830926" cy="768470"/>
                <a:chOff x="7626823" y="7724440"/>
                <a:chExt cx="2830926" cy="768470"/>
              </a:xfrm>
            </p:grpSpPr>
            <p:sp>
              <p:nvSpPr>
                <p:cNvPr id="83" name="Round Same Side Corner Rectangle 47">
                  <a:extLst>
                    <a:ext uri="{FF2B5EF4-FFF2-40B4-BE49-F238E27FC236}">
                      <a16:creationId xmlns:a16="http://schemas.microsoft.com/office/drawing/2014/main" id="{532604E5-EED6-4BC4-AFBC-90FF43111F82}"/>
                    </a:ext>
                  </a:extLst>
                </p:cNvPr>
                <p:cNvSpPr/>
                <p:nvPr/>
              </p:nvSpPr>
              <p:spPr>
                <a:xfrm rot="5400000">
                  <a:off x="8676526" y="6674737"/>
                  <a:ext cx="731520" cy="283092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AA051223-CC46-40EF-8157-5B74F8A5BB67}"/>
                    </a:ext>
                  </a:extLst>
                </p:cNvPr>
                <p:cNvSpPr txBox="1"/>
                <p:nvPr/>
              </p:nvSpPr>
              <p:spPr>
                <a:xfrm>
                  <a:off x="7836016" y="7738758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ạng II</a:t>
                  </a:r>
                </a:p>
              </p:txBody>
            </p:sp>
          </p:grpSp>
        </p:grpSp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B2192194-64A2-4A11-964A-C21C26728B09}"/>
              </a:ext>
            </a:extLst>
          </p:cNvPr>
          <p:cNvGrpSpPr/>
          <p:nvPr/>
        </p:nvGrpSpPr>
        <p:grpSpPr>
          <a:xfrm>
            <a:off x="17868719" y="6620655"/>
            <a:ext cx="6134281" cy="6264852"/>
            <a:chOff x="13459205" y="6284483"/>
            <a:chExt cx="7746855" cy="7759955"/>
          </a:xfrm>
        </p:grpSpPr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475B21DC-BCBC-404E-B565-A5AE21F1B8C3}"/>
                </a:ext>
              </a:extLst>
            </p:cNvPr>
            <p:cNvGrpSpPr/>
            <p:nvPr/>
          </p:nvGrpSpPr>
          <p:grpSpPr>
            <a:xfrm>
              <a:off x="13459205" y="6284483"/>
              <a:ext cx="7746855" cy="7759955"/>
              <a:chOff x="13459205" y="6284483"/>
              <a:chExt cx="7746855" cy="7759955"/>
            </a:xfrm>
          </p:grpSpPr>
          <p:grpSp>
            <p:nvGrpSpPr>
              <p:cNvPr id="94" name="Group 93">
                <a:extLst>
                  <a:ext uri="{FF2B5EF4-FFF2-40B4-BE49-F238E27FC236}">
                    <a16:creationId xmlns:a16="http://schemas.microsoft.com/office/drawing/2014/main" id="{98F90707-B79B-47EB-91BF-863DF9D951D2}"/>
                  </a:ext>
                </a:extLst>
              </p:cNvPr>
              <p:cNvGrpSpPr/>
              <p:nvPr/>
            </p:nvGrpSpPr>
            <p:grpSpPr>
              <a:xfrm>
                <a:off x="13459205" y="6284483"/>
                <a:ext cx="7746855" cy="7759955"/>
                <a:chOff x="13563600" y="5655267"/>
                <a:chExt cx="7522472" cy="8039349"/>
              </a:xfrm>
            </p:grpSpPr>
            <p:grpSp>
              <p:nvGrpSpPr>
                <p:cNvPr id="96" name="Group 95">
                  <a:extLst>
                    <a:ext uri="{FF2B5EF4-FFF2-40B4-BE49-F238E27FC236}">
                      <a16:creationId xmlns:a16="http://schemas.microsoft.com/office/drawing/2014/main" id="{24DE82C6-011F-4CE7-9F29-19B295E0F3D1}"/>
                    </a:ext>
                  </a:extLst>
                </p:cNvPr>
                <p:cNvGrpSpPr/>
                <p:nvPr/>
              </p:nvGrpSpPr>
              <p:grpSpPr>
                <a:xfrm>
                  <a:off x="14054441" y="6248400"/>
                  <a:ext cx="6255096" cy="6553348"/>
                  <a:chOff x="14054441" y="5181599"/>
                  <a:chExt cx="6255096" cy="6553348"/>
                </a:xfrm>
              </p:grpSpPr>
              <p:grpSp>
                <p:nvGrpSpPr>
                  <p:cNvPr id="102" name="Group 101">
                    <a:extLst>
                      <a:ext uri="{FF2B5EF4-FFF2-40B4-BE49-F238E27FC236}">
                        <a16:creationId xmlns:a16="http://schemas.microsoft.com/office/drawing/2014/main" id="{8D20BC6C-2336-420A-9F0A-87439FE08BD7}"/>
                      </a:ext>
                    </a:extLst>
                  </p:cNvPr>
                  <p:cNvGrpSpPr/>
                  <p:nvPr/>
                </p:nvGrpSpPr>
                <p:grpSpPr>
                  <a:xfrm>
                    <a:off x="14054441" y="9103300"/>
                    <a:ext cx="6235589" cy="2631647"/>
                    <a:chOff x="14054441" y="9103300"/>
                    <a:chExt cx="6235589" cy="2631647"/>
                  </a:xfrm>
                </p:grpSpPr>
                <p:cxnSp>
                  <p:nvCxnSpPr>
                    <p:cNvPr id="107" name="Straight Connector 106">
                      <a:extLst>
                        <a:ext uri="{FF2B5EF4-FFF2-40B4-BE49-F238E27FC236}">
                          <a16:creationId xmlns:a16="http://schemas.microsoft.com/office/drawing/2014/main" id="{44B5B709-7F54-463B-AE27-C40DF3AA8D7F}"/>
                        </a:ext>
                      </a:extLst>
                    </p:cNvPr>
                    <p:cNvCxnSpPr>
                      <a:cxnSpLocks/>
                      <a:stCxn id="91" idx="3"/>
                      <a:endCxn id="92" idx="4"/>
                    </p:cNvCxnSpPr>
                    <p:nvPr/>
                  </p:nvCxnSpPr>
                  <p:spPr>
                    <a:xfrm>
                      <a:off x="14054441" y="9187943"/>
                      <a:ext cx="2207683" cy="2547004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8" name="Straight Connector 107">
                      <a:extLst>
                        <a:ext uri="{FF2B5EF4-FFF2-40B4-BE49-F238E27FC236}">
                          <a16:creationId xmlns:a16="http://schemas.microsoft.com/office/drawing/2014/main" id="{24B91EA9-2D26-4F14-88A5-D1F865A6813B}"/>
                        </a:ext>
                      </a:extLst>
                    </p:cNvPr>
                    <p:cNvCxnSpPr>
                      <a:cxnSpLocks/>
                      <a:endCxn id="90" idx="5"/>
                    </p:cNvCxnSpPr>
                    <p:nvPr/>
                  </p:nvCxnSpPr>
                  <p:spPr>
                    <a:xfrm>
                      <a:off x="14097000" y="9103300"/>
                      <a:ext cx="6193030" cy="84645"/>
                    </a:xfrm>
                    <a:prstGeom prst="line">
                      <a:avLst/>
                    </a:prstGeom>
                    <a:ln w="38100">
                      <a:prstDash val="dash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9" name="Straight Connector 108">
                      <a:extLst>
                        <a:ext uri="{FF2B5EF4-FFF2-40B4-BE49-F238E27FC236}">
                          <a16:creationId xmlns:a16="http://schemas.microsoft.com/office/drawing/2014/main" id="{700678D0-8B94-470F-A538-97D19D5256E4}"/>
                        </a:ext>
                      </a:extLst>
                    </p:cNvPr>
                    <p:cNvCxnSpPr>
                      <a:cxnSpLocks/>
                      <a:endCxn id="93" idx="6"/>
                    </p:cNvCxnSpPr>
                    <p:nvPr/>
                  </p:nvCxnSpPr>
                  <p:spPr>
                    <a:xfrm flipV="1">
                      <a:off x="16230600" y="10936051"/>
                      <a:ext cx="2525084" cy="757335"/>
                    </a:xfrm>
                    <a:prstGeom prst="line">
                      <a:avLst/>
                    </a:prstGeom>
                    <a:ln w="28575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0" name="Straight Connector 109">
                      <a:extLst>
                        <a:ext uri="{FF2B5EF4-FFF2-40B4-BE49-F238E27FC236}">
                          <a16:creationId xmlns:a16="http://schemas.microsoft.com/office/drawing/2014/main" id="{D8925C74-2775-47CB-BFC5-7A220CD755E1}"/>
                        </a:ext>
                      </a:extLst>
                    </p:cNvPr>
                    <p:cNvCxnSpPr>
                      <a:cxnSpLocks/>
                      <a:stCxn id="93" idx="7"/>
                      <a:endCxn id="90" idx="4"/>
                    </p:cNvCxnSpPr>
                    <p:nvPr/>
                  </p:nvCxnSpPr>
                  <p:spPr>
                    <a:xfrm flipV="1">
                      <a:off x="18736180" y="9208753"/>
                      <a:ext cx="1506763" cy="1678165"/>
                    </a:xfrm>
                    <a:prstGeom prst="line">
                      <a:avLst/>
                    </a:prstGeom>
                    <a:ln w="38100">
                      <a:prstDash val="solid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03" name="Straight Connector 102">
                    <a:extLst>
                      <a:ext uri="{FF2B5EF4-FFF2-40B4-BE49-F238E27FC236}">
                        <a16:creationId xmlns:a16="http://schemas.microsoft.com/office/drawing/2014/main" id="{84EDBB5C-B860-467A-B8C1-F4C1545544D3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4097000" y="5181600"/>
                    <a:ext cx="2667000" cy="392170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>
                    <a:extLst>
                      <a:ext uri="{FF2B5EF4-FFF2-40B4-BE49-F238E27FC236}">
                        <a16:creationId xmlns:a16="http://schemas.microsoft.com/office/drawing/2014/main" id="{D855F1D8-71F7-46F9-8DD1-12E9B10C9D2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6230600" y="5181599"/>
                    <a:ext cx="533400" cy="6511783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5" name="Straight Connector 104">
                    <a:extLst>
                      <a:ext uri="{FF2B5EF4-FFF2-40B4-BE49-F238E27FC236}">
                        <a16:creationId xmlns:a16="http://schemas.microsoft.com/office/drawing/2014/main" id="{4148B57B-25E9-4E80-8CE1-FA08B2D0FB1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6764000" y="5181600"/>
                    <a:ext cx="1943100" cy="5791200"/>
                  </a:xfrm>
                  <a:prstGeom prst="line">
                    <a:avLst/>
                  </a:prstGeom>
                  <a:ln w="381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>
                    <a:extLst>
                      <a:ext uri="{FF2B5EF4-FFF2-40B4-BE49-F238E27FC236}">
                        <a16:creationId xmlns:a16="http://schemas.microsoft.com/office/drawing/2014/main" id="{A2DA8EAE-3431-43BD-AA9B-B5A681F8727A}"/>
                      </a:ext>
                    </a:extLst>
                  </p:cNvPr>
                  <p:cNvCxnSpPr>
                    <a:cxnSpLocks/>
                    <a:stCxn id="90" idx="6"/>
                  </p:cNvCxnSpPr>
                  <p:nvPr/>
                </p:nvCxnSpPr>
                <p:spPr>
                  <a:xfrm flipH="1" flipV="1">
                    <a:off x="16830601" y="5319574"/>
                    <a:ext cx="3478936" cy="3818130"/>
                  </a:xfrm>
                  <a:prstGeom prst="line">
                    <a:avLst/>
                  </a:pr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7" name="TextBox 96">
                  <a:extLst>
                    <a:ext uri="{FF2B5EF4-FFF2-40B4-BE49-F238E27FC236}">
                      <a16:creationId xmlns:a16="http://schemas.microsoft.com/office/drawing/2014/main" id="{32C15F9D-8A1E-4340-88D0-0038829D0E78}"/>
                    </a:ext>
                  </a:extLst>
                </p:cNvPr>
                <p:cNvSpPr txBox="1"/>
                <p:nvPr/>
              </p:nvSpPr>
              <p:spPr>
                <a:xfrm>
                  <a:off x="16840201" y="5655267"/>
                  <a:ext cx="704137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E2A69BD8-D67C-4E8C-94BE-4DC62926852C}"/>
                    </a:ext>
                  </a:extLst>
                </p:cNvPr>
                <p:cNvSpPr txBox="1"/>
                <p:nvPr/>
              </p:nvSpPr>
              <p:spPr>
                <a:xfrm>
                  <a:off x="13563600" y="9990146"/>
                  <a:ext cx="743452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99" name="TextBox 98">
                  <a:extLst>
                    <a:ext uri="{FF2B5EF4-FFF2-40B4-BE49-F238E27FC236}">
                      <a16:creationId xmlns:a16="http://schemas.microsoft.com/office/drawing/2014/main" id="{2603E9F6-C94F-4458-ABCF-42C10FB12486}"/>
                    </a:ext>
                  </a:extLst>
                </p:cNvPr>
                <p:cNvSpPr txBox="1"/>
                <p:nvPr/>
              </p:nvSpPr>
              <p:spPr>
                <a:xfrm>
                  <a:off x="15810767" y="12628242"/>
                  <a:ext cx="973041" cy="10663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</a:t>
                  </a:r>
                </a:p>
              </p:txBody>
            </p:sp>
            <p:sp>
              <p:nvSpPr>
                <p:cNvPr id="100" name="TextBox 99">
                  <a:extLst>
                    <a:ext uri="{FF2B5EF4-FFF2-40B4-BE49-F238E27FC236}">
                      <a16:creationId xmlns:a16="http://schemas.microsoft.com/office/drawing/2014/main" id="{164F10A5-3B90-4E7D-9362-394E22304D23}"/>
                    </a:ext>
                  </a:extLst>
                </p:cNvPr>
                <p:cNvSpPr txBox="1"/>
                <p:nvPr/>
              </p:nvSpPr>
              <p:spPr>
                <a:xfrm>
                  <a:off x="18622499" y="12006131"/>
                  <a:ext cx="729692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</a:t>
                  </a:r>
                </a:p>
              </p:txBody>
            </p:sp>
            <p:sp>
              <p:nvSpPr>
                <p:cNvPr id="101" name="TextBox 100">
                  <a:extLst>
                    <a:ext uri="{FF2B5EF4-FFF2-40B4-BE49-F238E27FC236}">
                      <a16:creationId xmlns:a16="http://schemas.microsoft.com/office/drawing/2014/main" id="{325B5A53-6F04-48FC-ADBC-D2DEC0BBC5F0}"/>
                    </a:ext>
                  </a:extLst>
                </p:cNvPr>
                <p:cNvSpPr txBox="1"/>
                <p:nvPr/>
              </p:nvSpPr>
              <p:spPr>
                <a:xfrm>
                  <a:off x="20287579" y="9880835"/>
                  <a:ext cx="798493" cy="106637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800" b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</a:t>
                  </a:r>
                </a:p>
              </p:txBody>
            </p:sp>
          </p:grpSp>
          <p:sp>
            <p:nvSpPr>
              <p:cNvPr id="95" name="Oval 94">
                <a:extLst>
                  <a:ext uri="{FF2B5EF4-FFF2-40B4-BE49-F238E27FC236}">
                    <a16:creationId xmlns:a16="http://schemas.microsoft.com/office/drawing/2014/main" id="{3B397909-8D1A-44AD-9C4C-535FDFE6C6BD}"/>
                  </a:ext>
                </a:extLst>
              </p:cNvPr>
              <p:cNvSpPr/>
              <p:nvPr/>
            </p:nvSpPr>
            <p:spPr>
              <a:xfrm>
                <a:off x="15326820" y="8659859"/>
                <a:ext cx="173217" cy="169893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EEAAAC08-968A-40BB-A0F5-D927CA3D9941}"/>
                </a:ext>
              </a:extLst>
            </p:cNvPr>
            <p:cNvGrpSpPr/>
            <p:nvPr/>
          </p:nvGrpSpPr>
          <p:grpSpPr>
            <a:xfrm>
              <a:off x="13944600" y="6858000"/>
              <a:ext cx="6461760" cy="6324600"/>
              <a:chOff x="13944600" y="6858000"/>
              <a:chExt cx="6461760" cy="6324600"/>
            </a:xfrm>
          </p:grpSpPr>
          <p:sp>
            <p:nvSpPr>
              <p:cNvPr id="89" name="Flowchart: Connector 88">
                <a:extLst>
                  <a:ext uri="{FF2B5EF4-FFF2-40B4-BE49-F238E27FC236}">
                    <a16:creationId xmlns:a16="http://schemas.microsoft.com/office/drawing/2014/main" id="{BB952ECE-3F2C-4A2E-8996-FE37C189D513}"/>
                  </a:ext>
                </a:extLst>
              </p:cNvPr>
              <p:cNvSpPr/>
              <p:nvPr/>
            </p:nvSpPr>
            <p:spPr>
              <a:xfrm>
                <a:off x="16687800" y="685800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Flowchart: Connector 89">
                <a:extLst>
                  <a:ext uri="{FF2B5EF4-FFF2-40B4-BE49-F238E27FC236}">
                    <a16:creationId xmlns:a16="http://schemas.microsoft.com/office/drawing/2014/main" id="{77FD4E26-94CB-42D6-8F95-D258DAE733ED}"/>
                  </a:ext>
                </a:extLst>
              </p:cNvPr>
              <p:cNvSpPr/>
              <p:nvPr/>
            </p:nvSpPr>
            <p:spPr>
              <a:xfrm>
                <a:off x="202692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Flowchart: Connector 90">
                <a:extLst>
                  <a:ext uri="{FF2B5EF4-FFF2-40B4-BE49-F238E27FC236}">
                    <a16:creationId xmlns:a16="http://schemas.microsoft.com/office/drawing/2014/main" id="{DC9EAED6-FB75-4815-BB25-251C6437F188}"/>
                  </a:ext>
                </a:extLst>
              </p:cNvPr>
              <p:cNvSpPr/>
              <p:nvPr/>
            </p:nvSpPr>
            <p:spPr>
              <a:xfrm>
                <a:off x="13944600" y="106070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Flowchart: Connector 91">
                <a:extLst>
                  <a:ext uri="{FF2B5EF4-FFF2-40B4-BE49-F238E27FC236}">
                    <a16:creationId xmlns:a16="http://schemas.microsoft.com/office/drawing/2014/main" id="{FE348CF1-E3B4-4F27-8993-91D3AF221FBD}"/>
                  </a:ext>
                </a:extLst>
              </p:cNvPr>
              <p:cNvSpPr/>
              <p:nvPr/>
            </p:nvSpPr>
            <p:spPr>
              <a:xfrm>
                <a:off x="16169640" y="13045440"/>
                <a:ext cx="137160" cy="137160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lowchart: Connector 92">
                <a:extLst>
                  <a:ext uri="{FF2B5EF4-FFF2-40B4-BE49-F238E27FC236}">
                    <a16:creationId xmlns:a16="http://schemas.microsoft.com/office/drawing/2014/main" id="{BC89D425-5B68-40E5-BF2E-7A5E33377060}"/>
                  </a:ext>
                </a:extLst>
              </p:cNvPr>
              <p:cNvSpPr/>
              <p:nvPr/>
            </p:nvSpPr>
            <p:spPr>
              <a:xfrm>
                <a:off x="18669000" y="12344400"/>
                <a:ext cx="137160" cy="134133"/>
              </a:xfrm>
              <a:prstGeom prst="flowChartConnector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2C2BA421-ABD4-4142-B3E1-8C2826ED1927}"/>
                </a:ext>
              </a:extLst>
            </p:cNvPr>
            <p:cNvSpPr txBox="1"/>
            <p:nvPr/>
          </p:nvSpPr>
          <p:spPr>
            <a:xfrm>
              <a:off x="13723079" y="8088686"/>
              <a:ext cx="914399" cy="9340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</p:grp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CDD716CF-1BA2-410F-A3B2-B79C373E5AAF}"/>
              </a:ext>
            </a:extLst>
          </p:cNvPr>
          <p:cNvCxnSpPr>
            <a:cxnSpLocks/>
          </p:cNvCxnSpPr>
          <p:nvPr/>
        </p:nvCxnSpPr>
        <p:spPr>
          <a:xfrm>
            <a:off x="19520159" y="8610600"/>
            <a:ext cx="2666774" cy="29718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3" name="Straight Connector 112">
            <a:extLst>
              <a:ext uri="{FF2B5EF4-FFF2-40B4-BE49-F238E27FC236}">
                <a16:creationId xmlns:a16="http://schemas.microsoft.com/office/drawing/2014/main" id="{0AA683D9-D029-4D50-8FFE-B4EAD0E80979}"/>
              </a:ext>
            </a:extLst>
          </p:cNvPr>
          <p:cNvCxnSpPr>
            <a:cxnSpLocks/>
            <a:stCxn id="95" idx="4"/>
            <a:endCxn id="121" idx="2"/>
          </p:cNvCxnSpPr>
          <p:nvPr/>
        </p:nvCxnSpPr>
        <p:spPr>
          <a:xfrm>
            <a:off x="19416154" y="8675530"/>
            <a:ext cx="1348165" cy="424690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5" name="TextBox 114">
            <a:extLst>
              <a:ext uri="{FF2B5EF4-FFF2-40B4-BE49-F238E27FC236}">
                <a16:creationId xmlns:a16="http://schemas.microsoft.com/office/drawing/2014/main" id="{D8F6B395-1124-4D0A-B686-D365C577C3C3}"/>
              </a:ext>
            </a:extLst>
          </p:cNvPr>
          <p:cNvSpPr txBox="1"/>
          <p:nvPr/>
        </p:nvSpPr>
        <p:spPr>
          <a:xfrm>
            <a:off x="20581281" y="1293879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6FBDF8D4-D806-4040-AC2F-21A21F916E4E}"/>
              </a:ext>
            </a:extLst>
          </p:cNvPr>
          <p:cNvSpPr txBox="1"/>
          <p:nvPr/>
        </p:nvSpPr>
        <p:spPr>
          <a:xfrm>
            <a:off x="19545119" y="105843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121" name="Flowchart: Connector 120">
            <a:extLst>
              <a:ext uri="{FF2B5EF4-FFF2-40B4-BE49-F238E27FC236}">
                <a16:creationId xmlns:a16="http://schemas.microsoft.com/office/drawing/2014/main" id="{FAFBC00C-1328-4651-8305-4D878027703B}"/>
              </a:ext>
            </a:extLst>
          </p:cNvPr>
          <p:cNvSpPr/>
          <p:nvPr/>
        </p:nvSpPr>
        <p:spPr>
          <a:xfrm>
            <a:off x="20764319" y="12853852"/>
            <a:ext cx="137160" cy="13716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3" name="Flowchart: Connector 122">
            <a:extLst>
              <a:ext uri="{FF2B5EF4-FFF2-40B4-BE49-F238E27FC236}">
                <a16:creationId xmlns:a16="http://schemas.microsoft.com/office/drawing/2014/main" id="{9656C2A5-8DFD-4F0C-939F-FB7458E91995}"/>
              </a:ext>
            </a:extLst>
          </p:cNvPr>
          <p:cNvSpPr/>
          <p:nvPr/>
        </p:nvSpPr>
        <p:spPr>
          <a:xfrm>
            <a:off x="20076341" y="10920548"/>
            <a:ext cx="137160" cy="13716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2801BCF-0FE8-4495-AEFC-A8841CE25F8F}"/>
                  </a:ext>
                </a:extLst>
              </p:cNvPr>
              <p:cNvSpPr txBox="1"/>
              <p:nvPr/>
            </p:nvSpPr>
            <p:spPr>
              <a:xfrm>
                <a:off x="1371600" y="8970505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ong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12801BCF-0FE8-4495-AEFC-A8841CE25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970505"/>
                <a:ext cx="12223376" cy="769441"/>
              </a:xfrm>
              <a:prstGeom prst="rect">
                <a:avLst/>
              </a:prstGeom>
              <a:blipFill>
                <a:blip r:embed="rId4"/>
                <a:stretch>
                  <a:fillRect l="-54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AD3B7663-272D-4EED-83C3-B25668107748}"/>
                  </a:ext>
                </a:extLst>
              </p:cNvPr>
              <p:cNvSpPr txBox="1"/>
              <p:nvPr/>
            </p:nvSpPr>
            <p:spPr>
              <a:xfrm>
                <a:off x="914400" y="7761562"/>
                <a:ext cx="17039374" cy="876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b="1" i="1" u="sng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𝑩</m:t>
                    </m:r>
                  </m:oMath>
                </a14:m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u="sng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𝑪𝑫</m:t>
                        </m:r>
                      </m:e>
                    </m:d>
                  </m:oMath>
                </a14:m>
                <a:r>
                  <a:rPr lang="en-US" sz="4400" b="1" u="sng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u="sng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AD3B7663-272D-4EED-83C3-B256681077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7761562"/>
                <a:ext cx="17039374" cy="876137"/>
              </a:xfrm>
              <a:prstGeom prst="rect">
                <a:avLst/>
              </a:prstGeom>
              <a:blipFill>
                <a:blip r:embed="rId5"/>
                <a:stretch>
                  <a:fillRect l="-1431" t="-2778" r="-1002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BFAA4D7D-4582-48D5-94DC-B61F9E9E18A8}"/>
                  </a:ext>
                </a:extLst>
              </p:cNvPr>
              <p:cNvSpPr txBox="1"/>
              <p:nvPr/>
            </p:nvSpPr>
            <p:spPr>
              <a:xfrm>
                <a:off x="1587572" y="10125000"/>
                <a:ext cx="1222337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𝐵</m:t>
                        </m:r>
                      </m:e>
                    </m:d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𝑀</m:t>
                    </m:r>
                  </m:oMath>
                </a14:m>
                <a:r>
                  <a:rPr lang="en-US" sz="40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BFAA4D7D-4582-48D5-94DC-B61F9E9E18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72" y="10125000"/>
                <a:ext cx="12223376" cy="707886"/>
              </a:xfrm>
              <a:prstGeom prst="rect">
                <a:avLst/>
              </a:prstGeom>
              <a:blipFill>
                <a:blip r:embed="rId6"/>
                <a:stretch>
                  <a:fillRect l="-1745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AE5AA3-39D7-4ADA-AF44-89853C038513}"/>
                  </a:ext>
                </a:extLst>
              </p:cNvPr>
              <p:cNvSpPr txBox="1"/>
              <p:nvPr/>
            </p:nvSpPr>
            <p:spPr>
              <a:xfrm>
                <a:off x="1572048" y="11214605"/>
                <a:ext cx="1222337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𝑀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5FAE5AA3-39D7-4ADA-AF44-89853C0385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048" y="11214605"/>
                <a:ext cx="12223376" cy="769441"/>
              </a:xfrm>
              <a:prstGeom prst="rect">
                <a:avLst/>
              </a:prstGeom>
              <a:blipFill>
                <a:blip r:embed="rId7"/>
                <a:stretch>
                  <a:fillRect l="-2045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4A1D6C2-034B-43CC-9BED-0494D161ECF5}"/>
                  </a:ext>
                </a:extLst>
              </p:cNvPr>
              <p:cNvSpPr txBox="1"/>
              <p:nvPr/>
            </p:nvSpPr>
            <p:spPr>
              <a:xfrm>
                <a:off x="1713994" y="12417177"/>
                <a:ext cx="12223376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ê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44A1D6C2-034B-43CC-9BED-0494D161E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94" y="12417177"/>
                <a:ext cx="12223376" cy="707886"/>
              </a:xfrm>
              <a:prstGeom prst="rect">
                <a:avLst/>
              </a:prstGeom>
              <a:blipFill>
                <a:blip r:embed="rId8"/>
                <a:stretch>
                  <a:fillRect l="-1746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CF51BF6-7129-4855-B681-B02CDE53BC7D}"/>
              </a:ext>
            </a:extLst>
          </p:cNvPr>
          <p:cNvCxnSpPr>
            <a:cxnSpLocks/>
            <a:stCxn id="93" idx="3"/>
          </p:cNvCxnSpPr>
          <p:nvPr/>
        </p:nvCxnSpPr>
        <p:spPr>
          <a:xfrm flipH="1">
            <a:off x="20795769" y="11605445"/>
            <a:ext cx="1214186" cy="1216242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A0D9F7B-A35A-43E8-8F4D-52C34C9447CF}"/>
              </a:ext>
            </a:extLst>
          </p:cNvPr>
          <p:cNvCxnSpPr>
            <a:cxnSpLocks/>
            <a:endCxn id="92" idx="2"/>
          </p:cNvCxnSpPr>
          <p:nvPr/>
        </p:nvCxnSpPr>
        <p:spPr>
          <a:xfrm flipH="1" flipV="1">
            <a:off x="20014954" y="12134352"/>
            <a:ext cx="740868" cy="800168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D7EFC61-031E-403E-82A6-A32A8A9160E3}"/>
              </a:ext>
            </a:extLst>
          </p:cNvPr>
          <p:cNvCxnSpPr>
            <a:cxnSpLocks/>
            <a:endCxn id="90" idx="1"/>
          </p:cNvCxnSpPr>
          <p:nvPr/>
        </p:nvCxnSpPr>
        <p:spPr>
          <a:xfrm>
            <a:off x="19454714" y="8586677"/>
            <a:ext cx="3822346" cy="1539929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76" grpId="0"/>
      <p:bldP spid="115" grpId="0"/>
      <p:bldP spid="116" grpId="0"/>
      <p:bldP spid="121" grpId="0" animBg="1"/>
      <p:bldP spid="123" grpId="0" animBg="1"/>
      <p:bldP spid="130" grpId="0"/>
      <p:bldP spid="131" grpId="0"/>
      <p:bldP spid="132" grpId="0"/>
      <p:bldP spid="133" grpId="0"/>
      <p:bldP spid="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" name="Rounded Rectangle 133">
            <a:extLst>
              <a:ext uri="{FF2B5EF4-FFF2-40B4-BE49-F238E27FC236}">
                <a16:creationId xmlns:a16="http://schemas.microsoft.com/office/drawing/2014/main" id="{BC82732F-5CF2-4CF0-99B4-4A114BDC158E}"/>
              </a:ext>
            </a:extLst>
          </p:cNvPr>
          <p:cNvSpPr/>
          <p:nvPr/>
        </p:nvSpPr>
        <p:spPr bwMode="auto">
          <a:xfrm>
            <a:off x="771204" y="2263288"/>
            <a:ext cx="23231796" cy="3985112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11DA413-61E3-449F-86E3-6923B34C0D3E}"/>
                  </a:ext>
                </a:extLst>
              </p:cNvPr>
              <p:cNvSpPr txBox="1"/>
              <p:nvPr/>
            </p:nvSpPr>
            <p:spPr>
              <a:xfrm>
                <a:off x="1191890" y="2554581"/>
                <a:ext cx="21515709" cy="35414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u="sng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 tập 2</a:t>
                </a:r>
                <a:r>
                  <a:rPr lang="nl-NL" sz="4400" b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hình chóp tứ giác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đáy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ó các cạnh đối diện không song song với nhau và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điểm trên cạnh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𝐴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𝐵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ới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𝑀𝐶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3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Tìm giao điểm của đường thẳng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mặt phẳ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311DA413-61E3-449F-86E3-6923B34C0D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890" y="2554581"/>
                <a:ext cx="21515709" cy="3541419"/>
              </a:xfrm>
              <a:prstGeom prst="rect">
                <a:avLst/>
              </a:prstGeom>
              <a:blipFill>
                <a:blip r:embed="rId3"/>
                <a:stretch>
                  <a:fillRect l="-1162" t="-688" r="-1133" b="-6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E6182A8-D118-404F-87DB-FE0A9ED2ED4E}"/>
              </a:ext>
            </a:extLst>
          </p:cNvPr>
          <p:cNvCxnSpPr>
            <a:cxnSpLocks/>
          </p:cNvCxnSpPr>
          <p:nvPr/>
        </p:nvCxnSpPr>
        <p:spPr>
          <a:xfrm>
            <a:off x="15007606" y="8610600"/>
            <a:ext cx="2666774" cy="297180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8F6827AE-4C49-4568-86E0-F4784B54763F}"/>
              </a:ext>
            </a:extLst>
          </p:cNvPr>
          <p:cNvCxnSpPr>
            <a:cxnSpLocks/>
            <a:stCxn id="102" idx="2"/>
            <a:endCxn id="94" idx="6"/>
          </p:cNvCxnSpPr>
          <p:nvPr/>
        </p:nvCxnSpPr>
        <p:spPr>
          <a:xfrm>
            <a:off x="14940146" y="8537158"/>
            <a:ext cx="4022190" cy="154554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A4A9F617-DC1B-46A3-AC3D-59DD07C75281}"/>
              </a:ext>
            </a:extLst>
          </p:cNvPr>
          <p:cNvGrpSpPr/>
          <p:nvPr/>
        </p:nvGrpSpPr>
        <p:grpSpPr>
          <a:xfrm>
            <a:off x="784651" y="6446212"/>
            <a:ext cx="23247931" cy="6920442"/>
            <a:chOff x="784651" y="6446212"/>
            <a:chExt cx="23247931" cy="6920442"/>
          </a:xfrm>
        </p:grpSpPr>
        <p:grpSp>
          <p:nvGrpSpPr>
            <p:cNvPr id="152" name="Group 151"/>
            <p:cNvGrpSpPr/>
            <p:nvPr/>
          </p:nvGrpSpPr>
          <p:grpSpPr>
            <a:xfrm>
              <a:off x="784651" y="6446212"/>
              <a:ext cx="23247931" cy="6920442"/>
              <a:chOff x="1205494" y="6941416"/>
              <a:chExt cx="22139783" cy="6545984"/>
            </a:xfrm>
          </p:grpSpPr>
          <p:sp>
            <p:nvSpPr>
              <p:cNvPr id="125" name="Rounded Rectangle 124"/>
              <p:cNvSpPr/>
              <p:nvPr/>
            </p:nvSpPr>
            <p:spPr>
              <a:xfrm>
                <a:off x="1209586" y="7179457"/>
                <a:ext cx="22135691" cy="6307943"/>
              </a:xfrm>
              <a:prstGeom prst="roundRect">
                <a:avLst>
                  <a:gd name="adj" fmla="val 2239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190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grpSp>
            <p:nvGrpSpPr>
              <p:cNvPr id="151" name="Group 150"/>
              <p:cNvGrpSpPr/>
              <p:nvPr/>
            </p:nvGrpSpPr>
            <p:grpSpPr>
              <a:xfrm>
                <a:off x="1205494" y="6941416"/>
                <a:ext cx="3493741" cy="831105"/>
                <a:chOff x="1205494" y="6941416"/>
                <a:chExt cx="3493741" cy="831105"/>
              </a:xfrm>
            </p:grpSpPr>
            <p:sp>
              <p:nvSpPr>
                <p:cNvPr id="127" name="Freeform 20"/>
                <p:cNvSpPr>
                  <a:spLocks/>
                </p:cNvSpPr>
                <p:nvPr/>
              </p:nvSpPr>
              <p:spPr bwMode="auto">
                <a:xfrm rot="16200000" flipV="1">
                  <a:off x="2608156" y="5810396"/>
                  <a:ext cx="782727" cy="3056880"/>
                </a:xfrm>
                <a:prstGeom prst="round1Rect">
                  <a:avLst/>
                </a:prstGeom>
                <a:solidFill>
                  <a:schemeClr val="bg1"/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28" tIns="45714" rIns="91428" bIns="45714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/>
                </a:p>
              </p:txBody>
            </p:sp>
            <p:sp>
              <p:nvSpPr>
                <p:cNvPr id="128" name="TextBox 127"/>
                <p:cNvSpPr txBox="1"/>
                <p:nvPr/>
              </p:nvSpPr>
              <p:spPr>
                <a:xfrm>
                  <a:off x="2057667" y="6941416"/>
                  <a:ext cx="2641568" cy="8311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ài</a:t>
                  </a:r>
                  <a:r>
                    <a:rPr lang="en-US" sz="48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giải</a:t>
                  </a:r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Round Diagonal Corner Rectangle 128"/>
                <p:cNvSpPr/>
                <p:nvPr/>
              </p:nvSpPr>
              <p:spPr>
                <a:xfrm flipV="1">
                  <a:off x="1205494" y="6951957"/>
                  <a:ext cx="774046" cy="775029"/>
                </a:xfrm>
                <a:prstGeom prst="round2Diag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50000"/>
                    </a:schemeClr>
                  </a:solidFill>
                </a:ln>
                <a:effectLst>
                  <a:innerShdw blurRad="114300">
                    <a:prstClr val="black"/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/>
                </a:p>
              </p:txBody>
            </p:sp>
            <p:sp>
              <p:nvSpPr>
                <p:cNvPr id="8" name="Freeform 15"/>
                <p:cNvSpPr>
                  <a:spLocks noEditPoints="1"/>
                </p:cNvSpPr>
                <p:nvPr/>
              </p:nvSpPr>
              <p:spPr bwMode="auto">
                <a:xfrm>
                  <a:off x="1375232" y="7017843"/>
                  <a:ext cx="501844" cy="640616"/>
                </a:xfrm>
                <a:custGeom>
                  <a:avLst/>
                  <a:gdLst>
                    <a:gd name="T0" fmla="*/ 135 w 145"/>
                    <a:gd name="T1" fmla="*/ 72 h 197"/>
                    <a:gd name="T2" fmla="*/ 72 w 145"/>
                    <a:gd name="T3" fmla="*/ 135 h 197"/>
                    <a:gd name="T4" fmla="*/ 9 w 145"/>
                    <a:gd name="T5" fmla="*/ 72 h 197"/>
                    <a:gd name="T6" fmla="*/ 72 w 145"/>
                    <a:gd name="T7" fmla="*/ 9 h 197"/>
                    <a:gd name="T8" fmla="*/ 115 w 145"/>
                    <a:gd name="T9" fmla="*/ 26 h 197"/>
                    <a:gd name="T10" fmla="*/ 60 w 145"/>
                    <a:gd name="T11" fmla="*/ 82 h 197"/>
                    <a:gd name="T12" fmla="*/ 30 w 145"/>
                    <a:gd name="T13" fmla="*/ 60 h 197"/>
                    <a:gd name="T14" fmla="*/ 20 w 145"/>
                    <a:gd name="T15" fmla="*/ 68 h 197"/>
                    <a:gd name="T16" fmla="*/ 61 w 145"/>
                    <a:gd name="T17" fmla="*/ 126 h 197"/>
                    <a:gd name="T18" fmla="*/ 123 w 145"/>
                    <a:gd name="T19" fmla="*/ 35 h 197"/>
                    <a:gd name="T20" fmla="*/ 135 w 145"/>
                    <a:gd name="T21" fmla="*/ 72 h 197"/>
                    <a:gd name="T22" fmla="*/ 145 w 145"/>
                    <a:gd name="T23" fmla="*/ 12 h 197"/>
                    <a:gd name="T24" fmla="*/ 135 w 145"/>
                    <a:gd name="T25" fmla="*/ 12 h 197"/>
                    <a:gd name="T26" fmla="*/ 123 w 145"/>
                    <a:gd name="T27" fmla="*/ 21 h 197"/>
                    <a:gd name="T28" fmla="*/ 72 w 145"/>
                    <a:gd name="T29" fmla="*/ 0 h 197"/>
                    <a:gd name="T30" fmla="*/ 0 w 145"/>
                    <a:gd name="T31" fmla="*/ 72 h 197"/>
                    <a:gd name="T32" fmla="*/ 30 w 145"/>
                    <a:gd name="T33" fmla="*/ 131 h 197"/>
                    <a:gd name="T34" fmla="*/ 7 w 145"/>
                    <a:gd name="T35" fmla="*/ 175 h 197"/>
                    <a:gd name="T36" fmla="*/ 13 w 145"/>
                    <a:gd name="T37" fmla="*/ 193 h 197"/>
                    <a:gd name="T38" fmla="*/ 32 w 145"/>
                    <a:gd name="T39" fmla="*/ 187 h 197"/>
                    <a:gd name="T40" fmla="*/ 51 w 145"/>
                    <a:gd name="T41" fmla="*/ 141 h 197"/>
                    <a:gd name="T42" fmla="*/ 51 w 145"/>
                    <a:gd name="T43" fmla="*/ 141 h 197"/>
                    <a:gd name="T44" fmla="*/ 72 w 145"/>
                    <a:gd name="T45" fmla="*/ 145 h 197"/>
                    <a:gd name="T46" fmla="*/ 145 w 145"/>
                    <a:gd name="T47" fmla="*/ 72 h 197"/>
                    <a:gd name="T48" fmla="*/ 129 w 145"/>
                    <a:gd name="T49" fmla="*/ 28 h 197"/>
                    <a:gd name="T50" fmla="*/ 145 w 145"/>
                    <a:gd name="T51" fmla="*/ 12 h 1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45" h="197">
                      <a:moveTo>
                        <a:pt x="135" y="72"/>
                      </a:moveTo>
                      <a:cubicBezTo>
                        <a:pt x="135" y="107"/>
                        <a:pt x="107" y="135"/>
                        <a:pt x="72" y="135"/>
                      </a:cubicBezTo>
                      <a:cubicBezTo>
                        <a:pt x="37" y="135"/>
                        <a:pt x="9" y="107"/>
                        <a:pt x="9" y="72"/>
                      </a:cubicBezTo>
                      <a:cubicBezTo>
                        <a:pt x="9" y="37"/>
                        <a:pt x="37" y="9"/>
                        <a:pt x="72" y="9"/>
                      </a:cubicBezTo>
                      <a:cubicBezTo>
                        <a:pt x="89" y="9"/>
                        <a:pt x="104" y="15"/>
                        <a:pt x="115" y="26"/>
                      </a:cubicBezTo>
                      <a:cubicBezTo>
                        <a:pt x="101" y="38"/>
                        <a:pt x="80" y="57"/>
                        <a:pt x="60" y="82"/>
                      </a:cubicBezTo>
                      <a:cubicBezTo>
                        <a:pt x="50" y="74"/>
                        <a:pt x="40" y="67"/>
                        <a:pt x="30" y="60"/>
                      </a:cubicBezTo>
                      <a:cubicBezTo>
                        <a:pt x="26" y="63"/>
                        <a:pt x="24" y="65"/>
                        <a:pt x="20" y="68"/>
                      </a:cubicBezTo>
                      <a:cubicBezTo>
                        <a:pt x="34" y="88"/>
                        <a:pt x="47" y="107"/>
                        <a:pt x="61" y="126"/>
                      </a:cubicBezTo>
                      <a:cubicBezTo>
                        <a:pt x="80" y="95"/>
                        <a:pt x="99" y="63"/>
                        <a:pt x="123" y="35"/>
                      </a:cubicBezTo>
                      <a:cubicBezTo>
                        <a:pt x="130" y="45"/>
                        <a:pt x="135" y="58"/>
                        <a:pt x="135" y="72"/>
                      </a:cubicBezTo>
                      <a:close/>
                      <a:moveTo>
                        <a:pt x="145" y="12"/>
                      </a:moveTo>
                      <a:cubicBezTo>
                        <a:pt x="141" y="12"/>
                        <a:pt x="138" y="12"/>
                        <a:pt x="135" y="12"/>
                      </a:cubicBezTo>
                      <a:cubicBezTo>
                        <a:pt x="135" y="12"/>
                        <a:pt x="130" y="15"/>
                        <a:pt x="123" y="21"/>
                      </a:cubicBezTo>
                      <a:cubicBezTo>
                        <a:pt x="110" y="8"/>
                        <a:pt x="92" y="0"/>
                        <a:pt x="72" y="0"/>
                      </a:cubicBezTo>
                      <a:cubicBezTo>
                        <a:pt x="32" y="0"/>
                        <a:pt x="0" y="32"/>
                        <a:pt x="0" y="72"/>
                      </a:cubicBezTo>
                      <a:cubicBezTo>
                        <a:pt x="0" y="97"/>
                        <a:pt x="11" y="118"/>
                        <a:pt x="30" y="131"/>
                      </a:cubicBezTo>
                      <a:cubicBezTo>
                        <a:pt x="7" y="175"/>
                        <a:pt x="7" y="175"/>
                        <a:pt x="7" y="175"/>
                      </a:cubicBezTo>
                      <a:cubicBezTo>
                        <a:pt x="3" y="182"/>
                        <a:pt x="6" y="190"/>
                        <a:pt x="13" y="193"/>
                      </a:cubicBezTo>
                      <a:cubicBezTo>
                        <a:pt x="20" y="197"/>
                        <a:pt x="28" y="194"/>
                        <a:pt x="32" y="187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1" y="141"/>
                        <a:pt x="51" y="141"/>
                        <a:pt x="51" y="141"/>
                      </a:cubicBezTo>
                      <a:cubicBezTo>
                        <a:pt x="58" y="143"/>
                        <a:pt x="65" y="145"/>
                        <a:pt x="72" y="145"/>
                      </a:cubicBezTo>
                      <a:cubicBezTo>
                        <a:pt x="112" y="145"/>
                        <a:pt x="145" y="112"/>
                        <a:pt x="145" y="72"/>
                      </a:cubicBezTo>
                      <a:cubicBezTo>
                        <a:pt x="145" y="55"/>
                        <a:pt x="138" y="40"/>
                        <a:pt x="129" y="28"/>
                      </a:cubicBezTo>
                      <a:cubicBezTo>
                        <a:pt x="134" y="22"/>
                        <a:pt x="139" y="17"/>
                        <a:pt x="145" y="12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17" tIns="45709" rIns="91417" bIns="45709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048D8F98-3149-4176-94A6-A136A3A54ACD}"/>
                </a:ext>
              </a:extLst>
            </p:cNvPr>
            <p:cNvGrpSpPr/>
            <p:nvPr/>
          </p:nvGrpSpPr>
          <p:grpSpPr>
            <a:xfrm>
              <a:off x="13461290" y="6555903"/>
              <a:ext cx="5995820" cy="6358608"/>
              <a:chOff x="13459204" y="6284483"/>
              <a:chExt cx="7571996" cy="7916960"/>
            </a:xfrm>
          </p:grpSpPr>
          <p:grpSp>
            <p:nvGrpSpPr>
              <p:cNvPr id="83" name="Group 82">
                <a:extLst>
                  <a:ext uri="{FF2B5EF4-FFF2-40B4-BE49-F238E27FC236}">
                    <a16:creationId xmlns:a16="http://schemas.microsoft.com/office/drawing/2014/main" id="{CFA1C48B-963A-4246-A6C9-A02717C783A8}"/>
                  </a:ext>
                </a:extLst>
              </p:cNvPr>
              <p:cNvGrpSpPr/>
              <p:nvPr/>
            </p:nvGrpSpPr>
            <p:grpSpPr>
              <a:xfrm>
                <a:off x="13459204" y="6284483"/>
                <a:ext cx="7571996" cy="7916960"/>
                <a:chOff x="13459204" y="6284483"/>
                <a:chExt cx="7571996" cy="7916960"/>
              </a:xfrm>
            </p:grpSpPr>
            <p:grpSp>
              <p:nvGrpSpPr>
                <p:cNvPr id="101" name="Group 100">
                  <a:extLst>
                    <a:ext uri="{FF2B5EF4-FFF2-40B4-BE49-F238E27FC236}">
                      <a16:creationId xmlns:a16="http://schemas.microsoft.com/office/drawing/2014/main" id="{AFABDC5A-D5EA-49B9-BBDD-5A03A268C494}"/>
                    </a:ext>
                  </a:extLst>
                </p:cNvPr>
                <p:cNvGrpSpPr/>
                <p:nvPr/>
              </p:nvGrpSpPr>
              <p:grpSpPr>
                <a:xfrm>
                  <a:off x="13459204" y="6284483"/>
                  <a:ext cx="7571996" cy="7916960"/>
                  <a:chOff x="13563600" y="5655267"/>
                  <a:chExt cx="7352678" cy="8202007"/>
                </a:xfrm>
              </p:grpSpPr>
              <p:grpSp>
                <p:nvGrpSpPr>
                  <p:cNvPr id="103" name="Group 102">
                    <a:extLst>
                      <a:ext uri="{FF2B5EF4-FFF2-40B4-BE49-F238E27FC236}">
                        <a16:creationId xmlns:a16="http://schemas.microsoft.com/office/drawing/2014/main" id="{A55567EE-5F75-4213-8BFD-9E25D645988E}"/>
                      </a:ext>
                    </a:extLst>
                  </p:cNvPr>
                  <p:cNvGrpSpPr/>
                  <p:nvPr/>
                </p:nvGrpSpPr>
                <p:grpSpPr>
                  <a:xfrm>
                    <a:off x="14097000" y="6248400"/>
                    <a:ext cx="6193030" cy="7608874"/>
                    <a:chOff x="14097000" y="5181599"/>
                    <a:chExt cx="6193030" cy="7608874"/>
                  </a:xfrm>
                </p:grpSpPr>
                <p:grpSp>
                  <p:nvGrpSpPr>
                    <p:cNvPr id="110" name="Group 109">
                      <a:extLst>
                        <a:ext uri="{FF2B5EF4-FFF2-40B4-BE49-F238E27FC236}">
                          <a16:creationId xmlns:a16="http://schemas.microsoft.com/office/drawing/2014/main" id="{49CE24F4-ED9E-4614-999E-B19F7C49C999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14097000" y="9103300"/>
                      <a:ext cx="6193030" cy="3687173"/>
                      <a:chOff x="14097000" y="9103300"/>
                      <a:chExt cx="6193030" cy="3687173"/>
                    </a:xfrm>
                  </p:grpSpPr>
                  <p:cxnSp>
                    <p:nvCxnSpPr>
                      <p:cNvPr id="115" name="Straight Connector 114">
                        <a:extLst>
                          <a:ext uri="{FF2B5EF4-FFF2-40B4-BE49-F238E27FC236}">
                            <a16:creationId xmlns:a16="http://schemas.microsoft.com/office/drawing/2014/main" id="{A60E6453-C6D8-49E6-9C4C-B5EB26661FB1}"/>
                          </a:ext>
                        </a:extLst>
                      </p:cNvPr>
                      <p:cNvCxnSpPr>
                        <a:cxnSpLocks/>
                        <a:stCxn id="95" idx="5"/>
                      </p:cNvCxnSpPr>
                      <p:nvPr/>
                    </p:nvCxnSpPr>
                    <p:spPr>
                      <a:xfrm>
                        <a:off x="14148620" y="9187945"/>
                        <a:ext cx="2964846" cy="3602527"/>
                      </a:xfrm>
                      <a:prstGeom prst="line">
                        <a:avLst/>
                      </a:prstGeom>
                      <a:ln w="28575"/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6" name="Straight Connector 115">
                        <a:extLst>
                          <a:ext uri="{FF2B5EF4-FFF2-40B4-BE49-F238E27FC236}">
                            <a16:creationId xmlns:a16="http://schemas.microsoft.com/office/drawing/2014/main" id="{C271D976-8977-4A04-86BE-348380EB122F}"/>
                          </a:ext>
                        </a:extLst>
                      </p:cNvPr>
                      <p:cNvCxnSpPr>
                        <a:cxnSpLocks/>
                        <a:endCxn id="94" idx="5"/>
                      </p:cNvCxnSpPr>
                      <p:nvPr/>
                    </p:nvCxnSpPr>
                    <p:spPr>
                      <a:xfrm>
                        <a:off x="14097000" y="9103300"/>
                        <a:ext cx="6193030" cy="84645"/>
                      </a:xfrm>
                      <a:prstGeom prst="line">
                        <a:avLst/>
                      </a:prstGeom>
                      <a:ln w="28575">
                        <a:prstDash val="dash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7" name="Straight Connector 116">
                        <a:extLst>
                          <a:ext uri="{FF2B5EF4-FFF2-40B4-BE49-F238E27FC236}">
                            <a16:creationId xmlns:a16="http://schemas.microsoft.com/office/drawing/2014/main" id="{B0D2B7FC-5994-406B-AC81-EEDCFBD77A92}"/>
                          </a:ext>
                        </a:extLst>
                      </p:cNvPr>
                      <p:cNvCxnSpPr>
                        <a:cxnSpLocks/>
                        <a:endCxn id="97" idx="6"/>
                      </p:cNvCxnSpPr>
                      <p:nvPr/>
                    </p:nvCxnSpPr>
                    <p:spPr>
                      <a:xfrm flipV="1">
                        <a:off x="16230600" y="10936051"/>
                        <a:ext cx="2525084" cy="757335"/>
                      </a:xfrm>
                      <a:prstGeom prst="line">
                        <a:avLst/>
                      </a:prstGeom>
                      <a:ln w="28575">
                        <a:prstDash val="soli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8" name="Straight Connector 117">
                        <a:extLst>
                          <a:ext uri="{FF2B5EF4-FFF2-40B4-BE49-F238E27FC236}">
                            <a16:creationId xmlns:a16="http://schemas.microsoft.com/office/drawing/2014/main" id="{1C185707-A686-4FB5-AF11-C5541BACF888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17111341" y="9103300"/>
                        <a:ext cx="3157859" cy="3687173"/>
                      </a:xfrm>
                      <a:prstGeom prst="line">
                        <a:avLst/>
                      </a:prstGeom>
                      <a:ln w="28575">
                        <a:prstDash val="solid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11" name="Straight Connector 110">
                      <a:extLst>
                        <a:ext uri="{FF2B5EF4-FFF2-40B4-BE49-F238E27FC236}">
                          <a16:creationId xmlns:a16="http://schemas.microsoft.com/office/drawing/2014/main" id="{CF44F72E-FCF0-485A-B0A3-390F5A78892A}"/>
                        </a:ext>
                      </a:extLst>
                    </p:cNvPr>
                    <p:cNvCxnSpPr/>
                    <p:nvPr/>
                  </p:nvCxnSpPr>
                  <p:spPr>
                    <a:xfrm flipV="1">
                      <a:off x="14097000" y="5181600"/>
                      <a:ext cx="2667000" cy="392170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2" name="Straight Connector 111">
                      <a:extLst>
                        <a:ext uri="{FF2B5EF4-FFF2-40B4-BE49-F238E27FC236}">
                          <a16:creationId xmlns:a16="http://schemas.microsoft.com/office/drawing/2014/main" id="{C1079D03-4D5F-4048-8786-77F190594FB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6230600" y="5181599"/>
                      <a:ext cx="533400" cy="6511783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3" name="Straight Connector 112">
                      <a:extLst>
                        <a:ext uri="{FF2B5EF4-FFF2-40B4-BE49-F238E27FC236}">
                          <a16:creationId xmlns:a16="http://schemas.microsoft.com/office/drawing/2014/main" id="{9E512BFA-FBA9-451E-90D5-1A5E8FC5DDA2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6764000" y="5181600"/>
                      <a:ext cx="1943100" cy="5791200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4" name="Straight Connector 113">
                      <a:extLst>
                        <a:ext uri="{FF2B5EF4-FFF2-40B4-BE49-F238E27FC236}">
                          <a16:creationId xmlns:a16="http://schemas.microsoft.com/office/drawing/2014/main" id="{40B832A0-2532-453F-8E23-A533E408473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16764000" y="5181599"/>
                      <a:ext cx="3505200" cy="3921701"/>
                    </a:xfrm>
                    <a:prstGeom prst="line">
                      <a:avLst/>
                    </a:pr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04" name="TextBox 103">
                    <a:extLst>
                      <a:ext uri="{FF2B5EF4-FFF2-40B4-BE49-F238E27FC236}">
                        <a16:creationId xmlns:a16="http://schemas.microsoft.com/office/drawing/2014/main" id="{CF848020-EC45-4EC3-BC97-3AF4CE135EF4}"/>
                      </a:ext>
                    </a:extLst>
                  </p:cNvPr>
                  <p:cNvSpPr txBox="1"/>
                  <p:nvPr/>
                </p:nvSpPr>
                <p:spPr>
                  <a:xfrm>
                    <a:off x="16840200" y="5655267"/>
                    <a:ext cx="527709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</a:t>
                    </a:r>
                  </a:p>
                </p:txBody>
              </p:sp>
              <p:sp>
                <p:nvSpPr>
                  <p:cNvPr id="105" name="TextBox 104">
                    <a:extLst>
                      <a:ext uri="{FF2B5EF4-FFF2-40B4-BE49-F238E27FC236}">
                        <a16:creationId xmlns:a16="http://schemas.microsoft.com/office/drawing/2014/main" id="{7059CCB1-56A4-4B64-99C5-F20D04B3423F}"/>
                      </a:ext>
                    </a:extLst>
                  </p:cNvPr>
                  <p:cNvSpPr txBox="1"/>
                  <p:nvPr/>
                </p:nvSpPr>
                <p:spPr>
                  <a:xfrm>
                    <a:off x="13563600" y="9990147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06" name="TextBox 105">
                    <a:extLst>
                      <a:ext uri="{FF2B5EF4-FFF2-40B4-BE49-F238E27FC236}">
                        <a16:creationId xmlns:a16="http://schemas.microsoft.com/office/drawing/2014/main" id="{D744E3ED-82C2-44C6-8FD7-81013B37943C}"/>
                      </a:ext>
                    </a:extLst>
                  </p:cNvPr>
                  <p:cNvSpPr txBox="1"/>
                  <p:nvPr/>
                </p:nvSpPr>
                <p:spPr>
                  <a:xfrm>
                    <a:off x="15810767" y="12628242"/>
                    <a:ext cx="973041" cy="86091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07" name="TextBox 106">
                    <a:extLst>
                      <a:ext uri="{FF2B5EF4-FFF2-40B4-BE49-F238E27FC236}">
                        <a16:creationId xmlns:a16="http://schemas.microsoft.com/office/drawing/2014/main" id="{6AC554D0-5E59-4EEF-912A-349599F97659}"/>
                      </a:ext>
                    </a:extLst>
                  </p:cNvPr>
                  <p:cNvSpPr txBox="1"/>
                  <p:nvPr/>
                </p:nvSpPr>
                <p:spPr>
                  <a:xfrm>
                    <a:off x="18622498" y="12006130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3954ACF5-9CE9-4ECF-898E-62DA4637176E}"/>
                      </a:ext>
                    </a:extLst>
                  </p:cNvPr>
                  <p:cNvSpPr txBox="1"/>
                  <p:nvPr/>
                </p:nvSpPr>
                <p:spPr>
                  <a:xfrm>
                    <a:off x="20287580" y="9880834"/>
                    <a:ext cx="628698" cy="83099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02" name="Oval 101">
                  <a:extLst>
                    <a:ext uri="{FF2B5EF4-FFF2-40B4-BE49-F238E27FC236}">
                      <a16:creationId xmlns:a16="http://schemas.microsoft.com/office/drawing/2014/main" id="{E373E5C6-3C57-40E4-BBDE-D8DC21CC6BBB}"/>
                    </a:ext>
                  </a:extLst>
                </p:cNvPr>
                <p:cNvSpPr/>
                <p:nvPr/>
              </p:nvSpPr>
              <p:spPr>
                <a:xfrm>
                  <a:off x="15326820" y="8659859"/>
                  <a:ext cx="91440" cy="182879"/>
                </a:xfrm>
                <a:prstGeom prst="ellipse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4" name="Group 83">
                <a:extLst>
                  <a:ext uri="{FF2B5EF4-FFF2-40B4-BE49-F238E27FC236}">
                    <a16:creationId xmlns:a16="http://schemas.microsoft.com/office/drawing/2014/main" id="{521ECB18-491D-4ACE-9B9E-135457C55561}"/>
                  </a:ext>
                </a:extLst>
              </p:cNvPr>
              <p:cNvGrpSpPr/>
              <p:nvPr/>
            </p:nvGrpSpPr>
            <p:grpSpPr>
              <a:xfrm>
                <a:off x="13944600" y="6858000"/>
                <a:ext cx="6461760" cy="6324600"/>
                <a:chOff x="13944600" y="6858000"/>
                <a:chExt cx="6461760" cy="6324600"/>
              </a:xfrm>
            </p:grpSpPr>
            <p:sp>
              <p:nvSpPr>
                <p:cNvPr id="93" name="Flowchart: Connector 92">
                  <a:extLst>
                    <a:ext uri="{FF2B5EF4-FFF2-40B4-BE49-F238E27FC236}">
                      <a16:creationId xmlns:a16="http://schemas.microsoft.com/office/drawing/2014/main" id="{E378C2AD-3924-4DA1-B3F6-0C9533187B4E}"/>
                    </a:ext>
                  </a:extLst>
                </p:cNvPr>
                <p:cNvSpPr/>
                <p:nvPr/>
              </p:nvSpPr>
              <p:spPr>
                <a:xfrm>
                  <a:off x="16687800" y="685800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lowchart: Connector 93">
                  <a:extLst>
                    <a:ext uri="{FF2B5EF4-FFF2-40B4-BE49-F238E27FC236}">
                      <a16:creationId xmlns:a16="http://schemas.microsoft.com/office/drawing/2014/main" id="{4A67016F-D264-4E0F-A47F-AA886D4BBB45}"/>
                    </a:ext>
                  </a:extLst>
                </p:cNvPr>
                <p:cNvSpPr/>
                <p:nvPr/>
              </p:nvSpPr>
              <p:spPr>
                <a:xfrm>
                  <a:off x="20269200" y="106070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5" name="Flowchart: Connector 94">
                  <a:extLst>
                    <a:ext uri="{FF2B5EF4-FFF2-40B4-BE49-F238E27FC236}">
                      <a16:creationId xmlns:a16="http://schemas.microsoft.com/office/drawing/2014/main" id="{4C536E03-B7A9-4230-8BE7-DCFCD672A71C}"/>
                    </a:ext>
                  </a:extLst>
                </p:cNvPr>
                <p:cNvSpPr/>
                <p:nvPr/>
              </p:nvSpPr>
              <p:spPr>
                <a:xfrm>
                  <a:off x="13944600" y="106070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Flowchart: Connector 95">
                  <a:extLst>
                    <a:ext uri="{FF2B5EF4-FFF2-40B4-BE49-F238E27FC236}">
                      <a16:creationId xmlns:a16="http://schemas.microsoft.com/office/drawing/2014/main" id="{473283DC-D784-4B33-8F52-C1019B43514E}"/>
                    </a:ext>
                  </a:extLst>
                </p:cNvPr>
                <p:cNvSpPr/>
                <p:nvPr/>
              </p:nvSpPr>
              <p:spPr>
                <a:xfrm>
                  <a:off x="16169640" y="13045440"/>
                  <a:ext cx="137160" cy="137160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Flowchart: Connector 96">
                  <a:extLst>
                    <a:ext uri="{FF2B5EF4-FFF2-40B4-BE49-F238E27FC236}">
                      <a16:creationId xmlns:a16="http://schemas.microsoft.com/office/drawing/2014/main" id="{9B50E6E9-934E-4FE5-AC02-48FA952882C0}"/>
                    </a:ext>
                  </a:extLst>
                </p:cNvPr>
                <p:cNvSpPr/>
                <p:nvPr/>
              </p:nvSpPr>
              <p:spPr>
                <a:xfrm>
                  <a:off x="18669000" y="12344400"/>
                  <a:ext cx="137160" cy="134133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6EBB9C17-C7AA-41E5-9C09-32289396BA23}"/>
                  </a:ext>
                </a:extLst>
              </p:cNvPr>
              <p:cNvSpPr txBox="1"/>
              <p:nvPr/>
            </p:nvSpPr>
            <p:spPr>
              <a:xfrm>
                <a:off x="14508650" y="8088686"/>
                <a:ext cx="914399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/>
                  <a:t>M</a:t>
                </a:r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8C247A90-FF8A-45FC-A883-94DF9BFE3A0D}"/>
                </a:ext>
              </a:extLst>
            </p:cNvPr>
            <p:cNvCxnSpPr>
              <a:cxnSpLocks/>
            </p:cNvCxnSpPr>
            <p:nvPr/>
          </p:nvCxnSpPr>
          <p:spPr>
            <a:xfrm>
              <a:off x="15007606" y="8537158"/>
              <a:ext cx="1341432" cy="4377353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1" name="Flowchart: Connector 120">
            <a:extLst>
              <a:ext uri="{FF2B5EF4-FFF2-40B4-BE49-F238E27FC236}">
                <a16:creationId xmlns:a16="http://schemas.microsoft.com/office/drawing/2014/main" id="{DDCB1451-F476-4629-B53C-BC91B8BA7CDD}"/>
              </a:ext>
            </a:extLst>
          </p:cNvPr>
          <p:cNvSpPr/>
          <p:nvPr/>
        </p:nvSpPr>
        <p:spPr>
          <a:xfrm>
            <a:off x="15664791" y="10786438"/>
            <a:ext cx="108609" cy="110162"/>
          </a:xfrm>
          <a:prstGeom prst="flowChartConnector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571C3CF-C311-4988-BBD0-F49AD10D2FDD}"/>
              </a:ext>
            </a:extLst>
          </p:cNvPr>
          <p:cNvSpPr txBox="1"/>
          <p:nvPr/>
        </p:nvSpPr>
        <p:spPr>
          <a:xfrm>
            <a:off x="16500389" y="12597212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E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BEAF5C7E-B3B1-438E-8030-B634FA8362EC}"/>
              </a:ext>
            </a:extLst>
          </p:cNvPr>
          <p:cNvSpPr txBox="1"/>
          <p:nvPr/>
        </p:nvSpPr>
        <p:spPr>
          <a:xfrm>
            <a:off x="15011400" y="102795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N</a:t>
            </a:r>
          </a:p>
        </p:txBody>
      </p:sp>
      <p:grpSp>
        <p:nvGrpSpPr>
          <p:cNvPr id="133" name="Group 26">
            <a:extLst>
              <a:ext uri="{FF2B5EF4-FFF2-40B4-BE49-F238E27FC236}">
                <a16:creationId xmlns:a16="http://schemas.microsoft.com/office/drawing/2014/main" id="{3BC2F556-09AD-4706-A952-0075250CA6C2}"/>
              </a:ext>
            </a:extLst>
          </p:cNvPr>
          <p:cNvGrpSpPr/>
          <p:nvPr/>
        </p:nvGrpSpPr>
        <p:grpSpPr>
          <a:xfrm>
            <a:off x="609600" y="1450158"/>
            <a:ext cx="18582206" cy="912040"/>
            <a:chOff x="7483861" y="7543801"/>
            <a:chExt cx="18500068" cy="912160"/>
          </a:xfrm>
        </p:grpSpPr>
        <p:sp>
          <p:nvSpPr>
            <p:cNvPr id="149" name="TextBox 148">
              <a:extLst>
                <a:ext uri="{FF2B5EF4-FFF2-40B4-BE49-F238E27FC236}">
                  <a16:creationId xmlns:a16="http://schemas.microsoft.com/office/drawing/2014/main" id="{0657CD47-BF6B-4936-9748-15190F886466}"/>
                </a:ext>
              </a:extLst>
            </p:cNvPr>
            <p:cNvSpPr txBox="1"/>
            <p:nvPr/>
          </p:nvSpPr>
          <p:spPr>
            <a:xfrm>
              <a:off x="10480336" y="7608115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solidFill>
                    <a:srgbClr val="008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 giao điểm của đường thẳng và mặt phẳng. </a:t>
              </a:r>
              <a:endParaRPr lang="en-US" sz="4400" b="1" dirty="0">
                <a:solidFill>
                  <a:srgbClr val="008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50" name="Group 27">
              <a:extLst>
                <a:ext uri="{FF2B5EF4-FFF2-40B4-BE49-F238E27FC236}">
                  <a16:creationId xmlns:a16="http://schemas.microsoft.com/office/drawing/2014/main" id="{A464CCD7-13D0-42E6-BCCD-28CFC80B4374}"/>
                </a:ext>
              </a:extLst>
            </p:cNvPr>
            <p:cNvGrpSpPr/>
            <p:nvPr/>
          </p:nvGrpSpPr>
          <p:grpSpPr>
            <a:xfrm>
              <a:off x="7483861" y="7543801"/>
              <a:ext cx="2996474" cy="912160"/>
              <a:chOff x="7483860" y="7543801"/>
              <a:chExt cx="2996474" cy="912160"/>
            </a:xfrm>
          </p:grpSpPr>
          <p:sp>
            <p:nvSpPr>
              <p:cNvPr id="153" name="Isosceles Triangle 44">
                <a:extLst>
                  <a:ext uri="{FF2B5EF4-FFF2-40B4-BE49-F238E27FC236}">
                    <a16:creationId xmlns:a16="http://schemas.microsoft.com/office/drawing/2014/main" id="{65A8F8F1-41BC-43C6-A606-7976A7232D2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54" name="Group 29">
                <a:extLst>
                  <a:ext uri="{FF2B5EF4-FFF2-40B4-BE49-F238E27FC236}">
                    <a16:creationId xmlns:a16="http://schemas.microsoft.com/office/drawing/2014/main" id="{66771A79-AB68-4F6D-A30B-6FF89B1F266D}"/>
                  </a:ext>
                </a:extLst>
              </p:cNvPr>
              <p:cNvGrpSpPr/>
              <p:nvPr/>
            </p:nvGrpSpPr>
            <p:grpSpPr>
              <a:xfrm>
                <a:off x="7626823" y="7685847"/>
                <a:ext cx="2853511" cy="770114"/>
                <a:chOff x="7626823" y="7685847"/>
                <a:chExt cx="2853511" cy="770114"/>
              </a:xfrm>
            </p:grpSpPr>
            <p:sp>
              <p:nvSpPr>
                <p:cNvPr id="155" name="Round Same Side Corner Rectangle 47">
                  <a:extLst>
                    <a:ext uri="{FF2B5EF4-FFF2-40B4-BE49-F238E27FC236}">
                      <a16:creationId xmlns:a16="http://schemas.microsoft.com/office/drawing/2014/main" id="{631B4812-E14D-4613-9C3F-37372AAF08D3}"/>
                    </a:ext>
                  </a:extLst>
                </p:cNvPr>
                <p:cNvSpPr/>
                <p:nvPr/>
              </p:nvSpPr>
              <p:spPr>
                <a:xfrm rot="5400000">
                  <a:off x="8687819" y="6663445"/>
                  <a:ext cx="731520" cy="2853511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TextBox 155">
                  <a:extLst>
                    <a:ext uri="{FF2B5EF4-FFF2-40B4-BE49-F238E27FC236}">
                      <a16:creationId xmlns:a16="http://schemas.microsoft.com/office/drawing/2014/main" id="{2A37AE21-9DAE-4F8C-8A6E-C7132D701F2F}"/>
                    </a:ext>
                  </a:extLst>
                </p:cNvPr>
                <p:cNvSpPr txBox="1"/>
                <p:nvPr/>
              </p:nvSpPr>
              <p:spPr>
                <a:xfrm>
                  <a:off x="7831121" y="7685847"/>
                  <a:ext cx="2317591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ạng 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745C14A-87A2-4310-BF08-C06D8A7BBE62}"/>
                  </a:ext>
                </a:extLst>
              </p:cNvPr>
              <p:cNvSpPr txBox="1"/>
              <p:nvPr/>
            </p:nvSpPr>
            <p:spPr>
              <a:xfrm>
                <a:off x="1371600" y="7910229"/>
                <a:ext cx="12236822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4400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</m:oMath>
                </a14:m>
                <a:r>
                  <a:rPr lang="en-US" sz="4400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6745C14A-87A2-4310-BF08-C06D8A7BB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7910229"/>
                <a:ext cx="12236822" cy="1446550"/>
              </a:xfrm>
              <a:prstGeom prst="rect">
                <a:avLst/>
              </a:prstGeom>
              <a:blipFill>
                <a:blip r:embed="rId4"/>
                <a:stretch>
                  <a:fillRect l="-1993" t="-9283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48C4776-21EF-4A27-8B87-26ACDB9AB739}"/>
              </a:ext>
            </a:extLst>
          </p:cNvPr>
          <p:cNvCxnSpPr>
            <a:cxnSpLocks/>
            <a:stCxn id="95" idx="2"/>
            <a:endCxn id="97" idx="5"/>
          </p:cNvCxnSpPr>
          <p:nvPr/>
        </p:nvCxnSpPr>
        <p:spPr>
          <a:xfrm>
            <a:off x="13845647" y="10082702"/>
            <a:ext cx="3833679" cy="143225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B54B276A-FF77-4057-9127-1DCF6FCCCDBA}"/>
              </a:ext>
            </a:extLst>
          </p:cNvPr>
          <p:cNvCxnSpPr>
            <a:cxnSpLocks/>
            <a:stCxn id="96" idx="3"/>
            <a:endCxn id="94" idx="2"/>
          </p:cNvCxnSpPr>
          <p:nvPr/>
        </p:nvCxnSpPr>
        <p:spPr>
          <a:xfrm flipV="1">
            <a:off x="15623431" y="10082702"/>
            <a:ext cx="3230296" cy="199738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9" name="Straight Connector 158">
            <a:extLst>
              <a:ext uri="{FF2B5EF4-FFF2-40B4-BE49-F238E27FC236}">
                <a16:creationId xmlns:a16="http://schemas.microsoft.com/office/drawing/2014/main" id="{1E427769-0044-45E3-856B-C76B07A1FD03}"/>
              </a:ext>
            </a:extLst>
          </p:cNvPr>
          <p:cNvCxnSpPr>
            <a:cxnSpLocks/>
          </p:cNvCxnSpPr>
          <p:nvPr/>
        </p:nvCxnSpPr>
        <p:spPr>
          <a:xfrm>
            <a:off x="16087243" y="7200134"/>
            <a:ext cx="870693" cy="406040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1" name="Flowchart: Connector 160">
            <a:extLst>
              <a:ext uri="{FF2B5EF4-FFF2-40B4-BE49-F238E27FC236}">
                <a16:creationId xmlns:a16="http://schemas.microsoft.com/office/drawing/2014/main" id="{D4BF545A-BFA4-4B09-B3FB-4043AA86B348}"/>
              </a:ext>
            </a:extLst>
          </p:cNvPr>
          <p:cNvSpPr/>
          <p:nvPr/>
        </p:nvSpPr>
        <p:spPr>
          <a:xfrm>
            <a:off x="16276320" y="1277112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lowchart: Connector 161">
            <a:extLst>
              <a:ext uri="{FF2B5EF4-FFF2-40B4-BE49-F238E27FC236}">
                <a16:creationId xmlns:a16="http://schemas.microsoft.com/office/drawing/2014/main" id="{4C67A361-C2B9-4C25-9CBE-D9260071DD18}"/>
              </a:ext>
            </a:extLst>
          </p:cNvPr>
          <p:cNvSpPr/>
          <p:nvPr/>
        </p:nvSpPr>
        <p:spPr>
          <a:xfrm>
            <a:off x="16733520" y="1051560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lowchart: Connector 162">
            <a:extLst>
              <a:ext uri="{FF2B5EF4-FFF2-40B4-BE49-F238E27FC236}">
                <a16:creationId xmlns:a16="http://schemas.microsoft.com/office/drawing/2014/main" id="{CA4015F7-F360-411B-87A3-8D5B54DA4383}"/>
              </a:ext>
            </a:extLst>
          </p:cNvPr>
          <p:cNvSpPr/>
          <p:nvPr/>
        </p:nvSpPr>
        <p:spPr>
          <a:xfrm>
            <a:off x="16840200" y="11170920"/>
            <a:ext cx="182880" cy="182880"/>
          </a:xfrm>
          <a:prstGeom prst="flowChartConnector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A4315406-66BA-448C-8AEF-7CE3B091A95A}"/>
                  </a:ext>
                </a:extLst>
              </p:cNvPr>
              <p:cNvSpPr txBox="1"/>
              <p:nvPr/>
            </p:nvSpPr>
            <p:spPr>
              <a:xfrm>
                <a:off x="1307501" y="9597293"/>
                <a:ext cx="957000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𝑆𝐼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</m:oMath>
                </a14:m>
                <a:endParaRPr lang="en-US" sz="48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A4315406-66BA-448C-8AEF-7CE3B091A9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501" y="9597293"/>
                <a:ext cx="9570009" cy="769441"/>
              </a:xfrm>
              <a:prstGeom prst="rect">
                <a:avLst/>
              </a:prstGeom>
              <a:blipFill>
                <a:blip r:embed="rId5"/>
                <a:stretch>
                  <a:fillRect l="-254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C0C4724-4FE7-4477-B43E-44F474ECA7D3}"/>
                  </a:ext>
                </a:extLst>
              </p:cNvPr>
              <p:cNvSpPr txBox="1"/>
              <p:nvPr/>
            </p:nvSpPr>
            <p:spPr>
              <a:xfrm>
                <a:off x="1243189" y="10515600"/>
                <a:ext cx="12236822" cy="7078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4000" dirty="0" err="1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ên</a:t>
                </a:r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4000" dirty="0">
                    <a:effectLst/>
                    <a:latin typeface="Tahoma" panose="020B060403050404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0C0C4724-4FE7-4477-B43E-44F474ECA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189" y="10515600"/>
                <a:ext cx="12236822" cy="707886"/>
              </a:xfrm>
              <a:prstGeom prst="rect">
                <a:avLst/>
              </a:prstGeom>
              <a:blipFill>
                <a:blip r:embed="rId6"/>
                <a:stretch>
                  <a:fillRect l="-498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>
            <a:extLst>
              <a:ext uri="{FF2B5EF4-FFF2-40B4-BE49-F238E27FC236}">
                <a16:creationId xmlns:a16="http://schemas.microsoft.com/office/drawing/2014/main" id="{4B1F1FB8-1C84-415D-B64C-C517152EAFC6}"/>
              </a:ext>
            </a:extLst>
          </p:cNvPr>
          <p:cNvSpPr txBox="1"/>
          <p:nvPr/>
        </p:nvSpPr>
        <p:spPr>
          <a:xfrm>
            <a:off x="16376515" y="10965359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I</a:t>
            </a:r>
          </a:p>
        </p:txBody>
      </p:sp>
      <p:sp>
        <p:nvSpPr>
          <p:cNvPr id="173" name="TextBox 172">
            <a:extLst>
              <a:ext uri="{FF2B5EF4-FFF2-40B4-BE49-F238E27FC236}">
                <a16:creationId xmlns:a16="http://schemas.microsoft.com/office/drawing/2014/main" id="{64BE63E9-D597-4285-AE62-B737E0157F2A}"/>
              </a:ext>
            </a:extLst>
          </p:cNvPr>
          <p:cNvSpPr txBox="1"/>
          <p:nvPr/>
        </p:nvSpPr>
        <p:spPr>
          <a:xfrm>
            <a:off x="16252188" y="10237151"/>
            <a:ext cx="914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>
                <a:latin typeface="Tahoma" panose="020B0604030504040204" pitchFamily="34" charset="0"/>
              </a:rPr>
              <a:t>K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1277E18-6914-49E6-AE05-7DE03E714195}"/>
              </a:ext>
            </a:extLst>
          </p:cNvPr>
          <p:cNvCxnSpPr>
            <a:cxnSpLocks/>
            <a:endCxn id="97" idx="4"/>
          </p:cNvCxnSpPr>
          <p:nvPr/>
        </p:nvCxnSpPr>
        <p:spPr>
          <a:xfrm>
            <a:off x="15063162" y="8578758"/>
            <a:ext cx="2577765" cy="295197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13CB48A4-0947-4A65-885C-64CD4EB1C5DA}"/>
              </a:ext>
            </a:extLst>
          </p:cNvPr>
          <p:cNvCxnSpPr>
            <a:cxnSpLocks/>
          </p:cNvCxnSpPr>
          <p:nvPr/>
        </p:nvCxnSpPr>
        <p:spPr>
          <a:xfrm>
            <a:off x="15093752" y="8537682"/>
            <a:ext cx="3895480" cy="152166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/>
      <p:bldP spid="162" grpId="0" animBg="1"/>
      <p:bldP spid="163" grpId="0" animBg="1"/>
      <p:bldP spid="169" grpId="0"/>
      <p:bldP spid="171" grpId="0"/>
      <p:bldP spid="172" grpId="0"/>
      <p:bldP spid="1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997</TotalTime>
  <Words>1363</Words>
  <Application>Microsoft Office PowerPoint</Application>
  <PresentationFormat>Custom</PresentationFormat>
  <Paragraphs>262</Paragraphs>
  <Slides>15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MS Mincho</vt:lpstr>
      <vt:lpstr>Arial</vt:lpstr>
      <vt:lpstr>AvantGarde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</cp:lastModifiedBy>
  <cp:revision>552</cp:revision>
  <dcterms:created xsi:type="dcterms:W3CDTF">2013-08-31T11:42:51Z</dcterms:created>
  <dcterms:modified xsi:type="dcterms:W3CDTF">2021-09-03T12:09:18Z</dcterms:modified>
</cp:coreProperties>
</file>